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2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6000"/>
    <a:srgbClr val="FF00FF"/>
    <a:srgbClr val="FFFFCC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E27F6D3-8248-456B-B97D-4BB5E95185E9}" v="44" dt="2023-09-06T04:55:20.627"/>
    <p1510:client id="{FF2F3095-821C-47E1-AA82-EFEDBBD8D84B}" v="30" dt="2023-09-06T07:45:15.01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2450" autoAdjust="0"/>
    <p:restoredTop sz="28176" autoAdjust="0"/>
  </p:normalViewPr>
  <p:slideViewPr>
    <p:cSldViewPr snapToGrid="0">
      <p:cViewPr varScale="1">
        <p:scale>
          <a:sx n="23" d="100"/>
          <a:sy n="23" d="100"/>
        </p:scale>
        <p:origin x="2646" y="24"/>
      </p:cViewPr>
      <p:guideLst>
        <p:guide pos="3840"/>
        <p:guide orient="horz" pos="2160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9T16:23:24.8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55 4113 498 0,'0'0'0'0,"0"0"0"0,0 0 104 16,0 0 210-16,0 0-263 0,0 0-4 15,0 0 13-15,0 0-26 16,0 1-16-16,0-1 11 0,0 0-6 15,0 0 6-15,0 0 10 0,0 0-14 16,0 0-3-16,0 0-1 0,0 0-16 16,0 0-3-16,0 0 3 15,0 0-10-15,0 0-2 0,3 0-54 16,4 4-49-16,-2-2-101 0,6-2-264 16</inkml:trace>
  <inkml:trace contextRef="#ctx0" brushRef="#br0" timeOffset="809.62">25170 4007 343 0,'0'0'0'0,"0"0"209"0,0 0-87 16,0 0-14-16,0 0-10 0,0 0 22 16,0 0-41-16,0 0-13 0,0 0 6 15,-13-7-25-15,13 7-17 0,-2 2-4 16,1 3-26-16,1 2 0 0,0 0-2 15,7 2 1-15,3-5-214 0,-1-4-200 16</inkml:trace>
  <inkml:trace contextRef="#ctx0" brushRef="#br0" timeOffset="1660.63">21078 2355 585 0,'0'0'0'0,"0"0"226"0,0 0-159 15,0 0-8-15,0 0-29 0,0 0 3 16,0 0 15-16,-30 59-8 0,19-31-5 16,4 0 11-16,-3 3-11 0,1-2-5 15,-2-2 2-15,2 1-16 16,1-3-10-16,4-2 6 0,-1-1-9 15,-4-4-4-15,5-3 2 0,1-3 10 16,-2 1-14-16,-3-5 6 0,5-2 4 16,-1-2-8-16,3-2 2 0,-1-2 10 15,-2 0-10-15,-1 0 13 16,1-5-15-16,-1-4-9 0,-2-5 5 16,0 0-3-16,3 1 0 0,1 1 12 15,-2 1-3-15,1 4 1 0,2 2 17 16,1 0-3-16,1 5 1 0,0 0 8 15,0-1-10-15,0 1-11 0,-2 0 1 16,0 0-9-16,2 4-10 16,0 5 7-16,4 7 9 0,-4-1 2 15,7 0 6-15,-4-1-4 0,2-5-3 16,1 0 11-16,3-4-5 0,-2-1-3 16,-2-3 14-16,11-2-4 0,2-9 5 15,3-8 12-15,9-5-24 16,-2-3-10-16,1 0-40 0,-8 5-83 15,-4 4-102-15,-8 7-301 0</inkml:trace>
  <inkml:trace contextRef="#ctx0" brushRef="#br0" timeOffset="3158.13">24600 4345 2 0,'0'0'0'0,"0"0"6"0,0 0-8 15,0 0-4-15</inkml:trace>
  <inkml:trace contextRef="#ctx0" brushRef="#br0" timeOffset="3679.63">24600 4345 16 0,'-5'1'18'16,"5"1"-6"-16,0-2-4 0,-2 0 17 16,0 0 3-16,0 0 3 0,1 0 18 15,1 0-21-15,0 0-4 0,0 0 11 16,0 0-21-16,-2 0-2 0,2 0 9 15,0 1-17-15,0-1-2 0,0 0 9 16,0 0-11-16,0 0 0 0,0 0 0 16,-5 0 9-16,5 0-12 15,0 0 6-15,-2 0-1 0,2 0-4 16,0 0 4-16,-2 0-1 0,2 3-4 16,-2-3 6-16,2 1-3 0,0 1-2 15,0-1 4-15,0 0-1 16,-2-1-4-16,-1 0 6 0,3 0-2 15,0 0-5-15,0 1 8 0,0-1-5 16,0 0-4-16,0 0 7 0,-2 0-4 16,2 0-15-16,0 1 17 0,0-1 0 15,0 0-21-15,-2 0 21 16,2 0 0-16,0 0-13 0,0 0 19 16,0 0-9-16,0 0 0 0,-3 1 6 15,3-1-6-15,-4 0-5 0,4 1 7 16,0 1-5-16,-1-1 1 0,1-1 7 15,-2 4-4-15,-2-4-6 0,2 1 10 16,2 0-4-16,0 0-15 0,0 1 15 16,0 0-6-16,-1-1-3 15,1 0-10-15,-2-1-3 0,2 2 6 16,-4-2 3-16,4 1-10 0,-1 0 6 16,1 0 6-16,0 1 1 0,0-2-3 15,0 0 11-15,0 0 0 16,0 0-1-16,-2 0-2 0,2 0-15 15,0 0-3-15</inkml:trace>
  <inkml:trace contextRef="#ctx0" brushRef="#br0" timeOffset="9848.45">11367 3527 609 0,'0'0'0'16,"0"0"104"-16,0 0-46 0,0 0-42 15,0 0-11-15,0 0-10 0,0 0-6 16,0 0 0-16,19-6-43 16,-13 5-68-16,1-2-48 0,0-1-170 15</inkml:trace>
  <inkml:trace contextRef="#ctx0" brushRef="#br0" timeOffset="10566.4">14949 3626 368 0,'0'0'0'0,"0"0"113"0,0 0-62 0,0 0-9 0,0 0-5 0,0 0-6 15,0 0-6-15,0 0 0 0,0 0-2 16,5 0-12-16,-5 0 3 0,2 0-1 16,-2 0-13-16,0 0 0 0,0 0 6 15,0 0-11-15,0 0-15 16,0 1-1-16,0 3-14 0,0-3 3 16,0 1 15-16,0-2-12 0,0 0-6 15,0 0 11-15,0 0-11 0,0 0-25 16,0 0 7-16,0 0 1 0,2 0 6 15,-2 0-48-15,0 0-41 0</inkml:trace>
  <inkml:trace contextRef="#ctx0" brushRef="#br0" timeOffset="21694.13">20829 3564 4 0,'0'0'0'0,"0"0"11"0,0 0-13 15,0 0 3-15,0 0-2 0,0 0-6 16,0 0 3-16</inkml:trace>
  <inkml:trace contextRef="#ctx0" brushRef="#br0" timeOffset="23743.95">20268 4019 144 0,'0'0'0'0,"0"0"108"15,0 0-60-15,0 0 2 0,0 0-10 16,0 0-9-16,0 0 5 0,0 0-14 16,0 0-7-16,0 0 14 0,0 0-5 15,0 0-10-15,0 0 7 0,0 0-9 16,0 0-2-16,0 0 11 0,0 0-12 15,0 0-7-15,0 0 10 0,0 0-8 16,0 0-2-16,0 0 10 0,0 0-10 16,0 0-4-16,0 0 4 15,0 0 5-15,0 0-7 0,0 0 0 16,0 0 3-16,0 0-5 0,0 0 4 16,0 0 4-16,0 0-6 0,0 0 0 15,0 0 18-15,0 0-14 0,0 0 15 16,0 0-15-16,0 0-5 15,0 0 2-15,0 0 4 0,0 0-10 16,0 0 10-16,0 0-4 0,4 0-5 16,-4 0 8-16,0 0-4 0,0 0-5 15,0 0 10-15,0 0-10 16,1 0-23-16,-1 0 0 0,2 0-32 16,0 0-34-16,1-1-58 0</inkml:trace>
  <inkml:trace contextRef="#ctx0" brushRef="#br0" timeOffset="24706.46">24743 4048 131 0,'0'0'0'0,"0"0"27"15,0 0 1-15,0 0-14 0,0 0 8 0,0 0-8 16,0 0 10-16,0 0-20 15,0 0 12-15,30-18-1 0,-23 14-15 16,-5 3 0-16,2 0 0 0,-4 0-15 16,3-2 7-16,-3 1-53 0,2 1-12 15,-2 0-37-15</inkml:trace>
  <inkml:trace contextRef="#ctx0" brushRef="#br0" timeOffset="26892.42">24743 4048 75 0,'48'-39'0'16,"-50"38"116"-16,1 0-65 0,-1 0-30 15,0 1-21-15,2 0 0 16,0 0 8-16,-2 0-8 0,2 0 0 16,0 0 0-16,0 1-2 0,-2-1 4 15,2 0 0-15,0 1-4 0,0-1 4 16,-5 0 0-16,3 0-5 0,2 0 6 16,-1 0-2-16,-1 0-4 0,2 0 6 15,0 0-2-15,0 0-1 16,0 0-3-16,0 0 2 0,0 0-24 15,0 1 7-15,0-1-14 0,0 0 1 16,0 2 3-16,0-2-16 0,0 0 28 16,0 0 20-16,-2 0-5 15,0 0-3-15,2 0 7 0,0 1-5 16,0-1 1-16,0 0 2 0,-1 0 2 16,-1 1-6-16,0-1 6 0,2 0-2 15,0 3-5-15,0-2 8 0,0-1 3 16,-5 1 2-16,5-1 20 0,0 0 1 15,-2 0-24-15,2 0 1 0,0 0-7 16,0 0 0-16,0 0 0 16,0 0 4-16,0 0-4 0,0 0 19 15,0 0-5-15,0 0-8 0,-2 0 10 16,2 0-2-16,0 0-5 0,0 0 13 16,0 0-8-16,0 0-7 0,0 0 4 15,0-1-6-15,-2 1-3 16,2 0 10-16,-1 0-11 0,1 0-2 15,-2 0 2-15,2 0-1 0,-2 0-4 16,0 0 8-16,2 0-8 0,0 0-10 16,0 0 17-16,0 1-6 15,-1-1-7-15,1 0 10 0,0 0 0 16,0 0-9-16,0 1 14 0,0-1-7 16,0 1-2-16,-6-1 8 0,6 0-6 15,0 0-2-15,-2 0 8 0,1 0-3 16,-1 0-4-16,2 1 6 0,0-1-3 15,0 2-3-15,0-2 6 0,0 0-2 16,0 0-1-16,0 0 0 0,0 0 3 16,-2 0-7-16,2 0 8 15,0 0-2-15,-2 0-7 0,2 0 10 16,-1 0-1-16,1 0-4 0,0 0 0 16,0 0 10-16,0 0-11 0,0 0 2 15,0 0 10-15,0 0-7 16,0 0 8-16,0-2-11 0,0 1-2 15,0 1 2-15,0 0 2 0,0 0-6 16,0 0 6-16,0 0-3 0,-2 0-6 16,2 0 9-16,0-1-6 0,-2 0-1 15,2 1 7-15,0 0-5 16,0 0-4-16,0 0 9 0,-2 0-5 16,2 0-2-16,0-1 8 0,0 1-7 15,0 0-1-15,0 0 8 0,0 0-4 16,0 0-5-16,0 0 4 0,0 0-17 15,-3 0 0-15,3 0 11 16,-2 0-9-16,0 0-1 0,2 0 9 0,0 0-3 16,0 0 5-16,0 0 10 15,0 0-5-15,0 0-2 0,-2 0 6 16,2 0 0-16,0 0-4 0,-1 0 2 16,1 0 6-16,0 0-10 0,0 0 6 15,0 0-1-15,0 0-6 0,-2 1 8 16,2-1-3-16,0 1-1 15,0-1 0-15,-2 0 0 0,0 0-3 16,1 0 6-16,1 0-2 0,0 1-4 16,0-1 6-16,0 0-2 0,0 0-4 15,0 0 6-15,0 0 4 16,0 0-6-16,0 0 6 0,0 0-2 16,0 0-1-16,0 0 9 0,0 0-4 15,0 0-4-15,0 0 7 0,0 0-5 16,0 0-5-16,0 0 7 0,0 0-5 15,0 0-5-15,0 0 2 0,0 0 4 16,0 0-5-16,0 0 0 16,0 0 1-16,0 0-4 0,0 1 6 15,-2-1-3-15,2 0-4 0,0 0 8 16,-4 0-6-16,4 0-2 0,0 0 8 16,0 0-5-16,0 0-3 0,-1 0 8 15,1 0-5-15,0 0-2 16,0 0 6-16,0 0-3 0,0 0-4 15,0 0 8-15,0 0-4 0,0 0 0 16,0 2 0-16,0-2 0 0,0 0-3 16,0 1 6-16,0-1-3 0,0 1-2 15,0-1 4-15,0 0-1 16,0 0-5-16,0 0 8 0,0 0-5 16,0 0-2-16,0 0 6 0,0 0-4 15,0 0-6-15,0 0 8 0,0 0-2 16,0 0-4-16,0 0 9 0,0 0-5 15,0 0-2-15,0 0 6 16,0 0-2-16,0 0-1 0,0 0 0 16,0 0 6-16,0 0-5 0,0 0 10 15,0 0-8-15,0 0-3 0,-2 0 0 16,2-1 12-16,0 1-13 0,0 0 2 16,0 0 11-16,0 0-16 15,0 0 8-15,0 0-2 0,0 0-6 16,0 0 8-16,0 0-4 0,0-1-4 15,0 1 8-15,0 0-3 0,0 0-1 16,0 0 0-16,0-2 3 0,0 2-3 16,0 0 0-16,0 0 11 0,0 0-13 15,0-1 4-15,0 1 6 16,0 0-11-16,0-1 6 0,0 1 4 16,0 0-9-16,0 0 4 0,0 0 1 15,0 0-3-15,0 0 0 0,0 0-3 16,0 0-4-16,0 0 9 0,0 1-4 15,0 2-8-15,-2-3-3 0,2 1-2 16,0 0 6-16,-2 0 4 0,0 0-1 16,2-1-5-16,0 2 11 15,0-2 0-15,0 0-53 0,0 0 37 16,-1 0-2-16,1 0 10 0,0 0-7 16,0 0-15-16,0 0 2 0,0 0 1 15,0 0 4-15,-2 0 22 16,2 0 2-16,0 0 4 0,0 0-6 15,0 0 2-15,0 0 2 0,0 0-3 16,0 0 0-16,0 0 2 0,0 0-3 16,-2 0 2-16,2 0 5 0,0 0-8 15,0 0 4-15,0 0 1 16,0 0-4-16,0 0 2 0,-2 0 2 16,2 0-4-16,0 0 2 0,0 0-1 15,0 0 0-15,0 0 0 0,0 0 1 16,0 0-1-16,0 0 0 0,0 0 10 15,0 0-7-15,0 0 3 0,0 0 4 16,0 0 2-16,0 0 5 16,0 0-11-16,0 0-5 0,0 0 7 15,0-2-2-15,0 2-3 0,0-2 10 16,0 2-5-16,0 0-5 0,0-2 3 16,0 2-1-16,0-2-4 0,0 2 4 15,0 0-3-15,0 0-4 16,-3 0 4-16,3 0 0 0,0-1-4 15,0 0 4-15,0 1 0 0,0 0-4 16,0 0 4-16,0 0-1 0,0 0-1 16,0 0 0-16,0 0 1 0,0 0-2 15,0 0 2-15,0 0 0 16,0 0-2-16,0 0 2 0,0 0 1 16,0 0-4-16,-2 0 4 0,0 0 3 15,2 0-7-15,0 0 4 0,0 0 1 16,0 0-5-16,0 0 4 0,0 0-1 15,0 0-2-15,0 0 2 0,0 0 1 16,0 0-3-16,0 0 2 16,0 0 6-16,0 0-8 0,0 0 2 15,0 0 4-15,0 0-7 0,-1 0 2 16,1 0 2-16,0 0-4 0,0 0-8 16,0 0-10-16,0 0-10 0,-2 0 1 15,0-1 2-15,2 0-9 0,0 1-18 16</inkml:trace>
  <inkml:trace contextRef="#ctx0" brushRef="#br0" timeOffset="37712.15">20118 4099 40 0,'0'0'29'0,"0"0"-8"0,0 0-3 16,0 0-7-16,0 0-6 0,0 0 2 15,0 0 0-15,0 0-6 0,0-3 1 16,0 2 4-16,0 1-7 16,0 0 2-16,0 0 2 0,0 0-4 15,0 0 1-15,0-2 0 0,0 2 0 16,0 0-2-16,0 0 4 0,0 0-3 16,0 0-7-16,0 0 1 0,0 0-6 15,0 0 2-15,0 2 6 16,-4-2-4-16,4 0 1 0,0 0 5 15,-2 0-20-15,2 0 0 0,0 1 17 16,0-1 1-16,0 2 3 0,0-1 4 16,0 0 70-16,0-1-144 0,0 0 72 15,-3 0-1-15,3 0 1 16,0 0 0-16,0 0 1 0,0 0 0 16,0 2 21-16,0-2 5 0,0 0-14 15,0 0 1-15,0 0-4 0,0 0 2 16,0 1 0-16,0-1-4 0,0 2-3 15,0-1 0-15,0 0-5 16,0 0 0-16,0-1 4 0,0 0-5 16,0 0-1-16,-2 0 4 0,0 0-1 15,0 0-1-15,2 0 0 0,0 0 4 16,0 0-4-16,0 0 0 0,0 0 2 16,0 0-2-16,0 0-3 0,0 0 1 15,0 0 1-15,0 0-7 16,0 0-6-16,0 0-3 0,0 0 9 15,0 0-4-15,0 0 1 0,0 0 11 16,0 0 0-16,0 0-34 0,-1 0 4 16,1 0 55-16,0 0-50 0</inkml:trace>
  <inkml:trace contextRef="#ctx0" brushRef="#br0" timeOffset="39318">16546 4084 524 0,'0'0'0'0,"0"0"227"15,0 0-126-15,0 0-31 0,0 0-36 16,0 0-2-16,0 0 19 0,0 0-18 16,2 6-3-16,2-3 15 0,-3-3-16 15,5 2 12-15,-3-2 12 16,-3 0-22-16,4 0 8 0,3 0 16 15,0 0-26-15,2-2-2 0,3 0 21 16,-3-5-32-16,5 4 1 0,0-5 16 16,-3 2-29-16,1 3-2 0,-1-1 23 15,3 1-27-15,-3 2-2 16,-1 1 8-16,1 0 4 0,-1 1-17 16,3 5 18-16,-1-3-7 0,-1 0-10 15,-1 0 16-15,1-3-5 0,-2 2-11 16,2 1 16-16,-3-1-2 0,3 0-16 15,1-2 20-15,4 0-10 0,4 0-8 16,1 0 16-16,4-3-16 16,3-9-337-16,-1-6-234 0</inkml:trace>
  <inkml:trace contextRef="#ctx0" brushRef="#br0" timeOffset="40115.19">17919 4006 645 0,'0'0'0'16,"0"0"277"-16,0 0-168 0,0 0-45 15,0 0-30-15,0 0 6 16,0 0-29-16,0 0-2 0,0 0 33 15,2 0-14-15,5 1 11 0,0 0 16 16,-2-1-25-16,2 0 4 0,4 0 16 16,-4 0-29-16,5 0-10 0,1-1 23 15,-1-4-25-15,4 5-4 16,-2-3 21-16,-1 0-27 0,-3 3-8 16,-3 0 18-16,2 0 1 0,-5 0-18 15,-1 0 16-15,1-1 6 0,3 0-13 16,-4 1 32-16,4-1-25 0,0 1-3 15,-1 0 33-15,-1 0-33 0,6 0-10 16,-4 0 10-16,3 0 9 16,1 0-23-16,1 1 18 0,1 3-4 15,3 0-15-15,3 0 20 0,-1-3-9 16,3 0-54-16,-3-1-53 0,-1 0-122 16,-4-6-393-16</inkml:trace>
  <inkml:trace contextRef="#ctx0" brushRef="#br0" timeOffset="41677.18">16263 4144 468 0,'0'0'0'0,"0"0"199"16,0 0-70-16,0 0-52 0,0 0-26 15,0 0 5-15,0 0-15 0,0 0-13 16,0 0 5-16,-12 2-24 16,5 1 3-16,3-2 21 0,-3 2-20 15,0 1 2-15,-2-1 21 0,4 1-23 16,-6 1-7-16,4 0 23 0,-5 1-20 16,3 2-3-16,-5 0 20 0,3 3-22 15,-1-1-3-15,-2 2 23 16,0 0-24-16,-2 2 0 0,1 1 0 15,-2 3 14-15,-1 3-23 0,-1 2 18 16,-1 2-1-16,-1 2-14 0,0 2 12 16,0 1 9-16,-2 3-20 0,1-3 10 15,3-1 4-15,3-1-17 16,4-5 16-16,1 0-6 0,2-3-11 16,0-4 18-16,2-2-9 0,0-1-9 15,2-1 18-15,1-4-7 0,-1 2-12 16,1-3 20-16,-3 0-10 0,2-1-12 15,0-3 13-15,1-2-2 16,-3 0-57-16,4-1 43 0,-1 0-28 16,4-3-17-16,-2-7 9 0,0-2-22 15,-3-4-17-15,2 1 43 0,-1-1-16 16,1 0 9-16,-1 4 45 0,-1 2-4 16,1 1 7-16,1 3 12 0,3 2 3 15,0 2 10-15,0 1 36 16,0-1-7-16,-2 2 7 0,2 0 8 15,0 0-32-15,-2 2-25 0,2 3 23 16,0 3-2-16,0 1 1 0,-2 0 14 16,1 1-24-16,1 2 0 15,-2 2 20-15,-2-1-21 0,2 2-4 16,2 1 21-16,-1-2-20 0,1-2-8 16,0 1 23-16,0 1-22 0,0-3 1 15,0-1 25-15,0-1-20 0,1-3-5 16,-1-2 24-16,0-1-23 0,0-2 1 15,2 0 28-15,-2-1-30 0,4 1-3 16,-2-1 31-16,-2 0-25 16,1 0-6-16,3-1 30 0,-2-4-22 15,5-1 2-15,5-2 24 0,2-2-36 16,4-2-6-16,1 1 6 0,-4 0 5 16,4-1-18-16,4 1 20 0,-4 2-10 15,1 3-34-15,1 1-28 16,0 4-57-16,1 1-130 0,-8 0-98 15</inkml:trace>
  <inkml:trace contextRef="#ctx0" brushRef="#br0" timeOffset="42707.42">18121 4198 179 0,'0'0'0'0,"0"0"13"16,0 0-15-16,0 0 4 0,0 0 1 16,0 0-3-16,0 0 0 0,0 0 4 15,0 0-4-15,0 1 0 16,0-1 36-16,0 0 13 0,0 0 7 15,0 0-8-15,0 0 8 0,0 0-8 16,-2-3-20-16,2 3-23 16,0 0 4-16,0 0-18 0,0 0-59 0,0 0-34 15,-4 0-154-15</inkml:trace>
  <inkml:trace contextRef="#ctx0" brushRef="#br0" timeOffset="44115.22">12435 5503 410 0,'0'0'0'16,"0"0"197"-16,0 0-129 0,0 0-11 16,0 0-2-16,0 0 2 0,0 0-19 15,0 0 1-15,0 0 8 16,-51-53 1-16,40 50-7 0,-4-2 14 15,4 2-10-15,-5 1-14 0,-2 2 12 16,2 0-11-16,-3 3-5 0,-1 5 12 16,3 2-7-16,-3 5-15 15,3 1 11-15,2 4-5 0,-2 0-12 0,1 0 12 16,3 1-7-16,8-3-11 16,3 1 13-16,2 0-10 0,6-2-12 15,4 0 8-15,1-5 10 0,7-2-19 16,1-2 10-16,-1-2 5 0,1-2-13 15,-1-4 6-15,-2 0 13 0,0 0-22 16,-4-1 12-16,4-6 7 16,-5 0-17-16,-1-3 8 0,-1 0 7 15,0 0-15-15,2-3 8 0,-4 0 2 16,-2-1-7-16,4-1-2 0,-6-1-2 16,-1-2-14-16,0 1 22 0,-2 4-6 15,0 1-13-15,0 8 26 0,0 4-10 16,0-3 0-16,0 2-1 15,0 0 2-15,0 1-2 0,0 0-8 16,0 0 8-16,-2 2-14 0,2 2 13 16,-2 3 0-16,1 3-7 0,1 2 15 15,0-1-5-15,0 4-2 0,0 2 0 16,0-1 2-16,1 0-2 16,3-2 1-16,-2 1 1 0,1-4-2 15,4-1 2-15,-1-1 1 0,-3-2-4 16,4-1 4-16,-2-3 2 0,3 0-7 15,2-3 6-15,-3 0 1 0,0 0-8 16,2-3 8-16,2 0 2 16,-4-2-9-16,0-1-76 0,0 2-23 15,-3 0-71-15,-1-1-12 0,1 2-74 16,-4-2-156-16</inkml:trace>
  <inkml:trace contextRef="#ctx0" brushRef="#br0" timeOffset="44486.94">12704 5415 630 0,'0'0'0'0,"0"0"239"0,0 0-150 15,0 0-20-15,0 0-19 0,0 0-8 16,0 0-4-16,0 0 8 0,0 0-7 16,-58 51-8-16,51-33 8 0,-6 2 9 15,5 3 2-15,-3 3-1 0,4-2-8 16,5 2-14-16,2 1 5 15,0-1-13-15,7-3-21 0,6-2 4 16,-3-5 7-16,6-1-12 0,-2-3 4 16,-3-3-5-16,1-1-38 0,-6-5 0 15,1 0-21-15,-2-3-43 16,0 0-8-16,-1-6-43 0,1-4-124 16,0-1-33-16</inkml:trace>
  <inkml:trace contextRef="#ctx0" brushRef="#br0" timeOffset="44989.62">12839 5445 727 0,'0'0'0'0,"0"0"212"0,0 0-147 0,0 0-15 16,0 0-9-16,0 0 3 15,-7 61 0-15,5-38-1 0,0 1-10 16,0 0-6-16,-1-1-15 0,3 2 2 16,0-3-1-16,0-2-15 0,0-5 4 15,0-1 7-15,-2-6-14 0,0-1 9 16,2-2 1-16,0-4-9 16,0 0 8-16,0-1 1 0,0 0-4 15,0-2 13-15,0-7-8 0,0-2-12 16,2-5-19-16,5-2 21 0,-2 1-21 15,2 0 18-15,2 4 6 0,-2 2-7 16,2 0 9-16,-2 3-1 0,0 2 0 16,6 1-6-16,-4 3 9 15,5 1-6-15,-2 1-1 0,-3 2 5 16,3 2-2-16,-3 5-3 0,0-1 9 16,-4 2-4-16,-1 2 11 0,-2-2 4 15,-2 3 1-15,-2 0 4 16,-5-1 0-16,-6 2-9 0,1-2 6 15,-4 0-8-15,-2 0-14 0,1-6 8 16,1 1 0-16,5-3-7 0,1-3-60 16,2-1-2-16,1-1-65 0,7-5-54 15,0-4-92-15,0-2-191 0</inkml:trace>
  <inkml:trace contextRef="#ctx0" brushRef="#br0" timeOffset="45234.68">13118 5578 895 0,'0'0'0'0,"0"0"248"0,0 0-143 0,0 0-18 15,0 0-38-15,60-8-11 0,-40 8-4 16,1-2-23-16,-2 2-4 15,3 0-2-15,-3 0-10 0,-3 3 9 16,-2-1-2-16,-1 0-4 0,-5-2-70 16,-1 0 10-16,-3 1-67 0,-2-1-15 15,-2 0-46-15,-4 0-55 16,-5 0-60-16</inkml:trace>
  <inkml:trace contextRef="#ctx0" brushRef="#br0" timeOffset="45438.77">13258 5474 671 0,'0'0'0'0,"0"0"268"0,0 0-184 15,0 0-31-15,0 0 2 0,0 0 10 16,0 65-5-16,0-38-10 0,-2-1-13 16,-1 2-18-16,-3-1-3 0,6-1-11 15,0-6-8-15,0 0 6 16,0-6-2-16,0-3-1 0,0-2-89 15,0-6 2-15,2-3-95 0,5 0-75 16,-2-3-141-16</inkml:trace>
  <inkml:trace contextRef="#ctx0" brushRef="#br0" timeOffset="45733.13">13620 5464 845 0,'0'0'0'0,"0"0"190"16,0 0-126-16,0 0-50 0,0 0-2 16,0 0 28-16,0 0 18 0,-5 79-2 15,3-51-17-15,2-2 0 16,-1-3-8-16,1 1-12 0,0-4-5 15,0-2-8-15,1-1-10 0,1-3 8 16,-2-5 0-16,0-2-8 0,0-2-25 16,0-5-33-16,0 1-75 0,4-1-24 15,-4-7-66-15,0-4-399 16</inkml:trace>
  <inkml:trace contextRef="#ctx0" brushRef="#br0" timeOffset="46028.27">13868 5404 607 0,'0'0'0'15,"0"0"180"-15,0 0-79 0,0 0-29 16,0 0-5-16,0 0 3 0,50 59-2 16,-43-40 2-16,0 1-18 0,0 2-3 15,-2 6-3-15,-5-2 0 0,0 4-11 16,0 0-7-16,-12 5-14 16,-8-4-1-16,-3 6-3 0,-7-1-12 15,-2-4-22-15,4 1-82 0,-2-9-249 16</inkml:trace>
  <inkml:trace contextRef="#ctx0" brushRef="#br0" timeOffset="48500.73">18867 4059 479 0,'0'0'0'0,"0"0"258"0,0 0-137 16,0-3-28-16,2 3-29 0,0 3-8 15,1 0 23-15,2 3-20 16,1 0-16-16,-3 4 7 0,1-3-16 16,5 2-7-16,-4-2 12 0,0-1-28 15,4 2 0-15,-4-4 14 0,1-2-25 16,3 2 0-16,-6-4 35 0,2 0-31 15,1 0 8-15,4 0 16 0,-3-1-24 16,6-5 2-16,-1-4 14 0,-3 3-27 16,5-2 10-16,-5 0 12 15,5 1-28-15,-5 0 12 0,2 1 2 16,-3 1 0-16,5 0-5 0,-1 4 8 16,-3-2-8-16,7 4 1 0,-5-3 4 15,1 2-1-15,4-1-3 16,0 1 6-16,-6 1-4 0,5 0-2 15,-1 0 6-15,-4 1-3 0,3 1-4 16,1-1 8-16,-5 2-7 0,5-2 1 16,-2 2 4-16,-1-1 0 0,5 1-5 15,-4 1 6-15,-1-2-3 16,1-1-2-16,-3 2 4 0,3 1 0 16,-6 0-5-16,4 1 6 0,-4-1-3 15,-3 2-2-15,4-3 4 0,-1 2 1 16,-3 4-5-16,1-4 4 0,4-1 2 15,-4 1-6-15,0-3 4 0,-3-1 2 16,3 0-6-16,5-1 4 16,-2 0 3-16,3 0-4 0,-3-1 20 15,4-3-32-15,-2-2 12 0,-2 0 16 16,5-2-30-16,-1 0 12 0,-2 0 2 16,1 1 1-16,-1 1-6 0,2-1 8 15,-2 3-6-15,-2-2-5 16,5 0 14-16,-6 1-11 0,4 0-2 15,-6 3 12-15,3 2-12 0,0 0 3 16,-2-1 6-16,-1 1-6 0,3 0-3 16,-4 0 12-16,-1 1-10 0,2 1-1 15,-1 3 10-15,1-4-7 16,1 0-1-16,-1 0 6 0,-1-1-3 16,-1 2-3-16,5-2 6 0,-2 0-1 15,0 0-6-15,1 0 8 0,1 0-2 16,-2-2-5-16,0 1 6 0,3-2 0 15,-3 2-5-15,2-2 4 0,2 1 1 16,-2 0-6-16,2-2 6 0,0 0 4 16,3 3-5-16,-5-1 20 15,5 2-28-15,-3 0 7 0,2 0 17 16,-2 0-25-16,0 0 6 0,-1 0 2 16,-1 2 10-16,4 0-7 0,-4 2 22 15,7 0-29-15,-3-2 6 16,0 0 23-16,4-2-29 0,1 0 6 15,2 0 25-15,2-3-29 0,3-3 2 16,3-3 26-16,9 1-39 0,-5 2 15 16,-1 1 14-16,-4-4-27 0,1 4 7 15,-5-1 6-15,1-1-2 16,-1 3-4-16,0-1 6 0,-3 0-6 16,-1-1-77-16,-4-1-34 0,-8-4-244 15,-3-1-583-15</inkml:trace>
  <inkml:trace contextRef="#ctx0" brushRef="#br0" timeOffset="49839.58">14049 5621 744 0,'0'0'0'0,"0"0"346"0,0 0-224 15,0 0-24-15,0 0-62 0,0 0-32 16,0 0 12-16,0 0-23 16,0 0 14-16,56-1 36 0,-29-1-18 15,-3-3-11-15,3 1 9 0,-6-1-29 16,-3 0 2-16,-6 0 8 0,1 2-4 15,-6 0-23-15,-2 3-8 16,-1 0-42-16,-4 0-26 0,0 0 12 16,0 0-86-16,-6 0-7 0,-1 0-91 15</inkml:trace>
  <inkml:trace contextRef="#ctx0" brushRef="#br0" timeOffset="50054.25">14169 5475 610 0,'0'0'0'16,"0"0"214"-16,0 0-147 0,0 0-14 15,0 0 15-15,-7 63-8 16,3-42-12-16,2 4 6 0,2-2-30 16,0 2-9-16,0 0 11 0,0-7-30 15,0 2 2-15,6-7 4 0,-1-5 4 16,0 1-24-16,2-7-14 0,1-2-91 15,0 0-48-15,-1-9-141 0</inkml:trace>
  <inkml:trace contextRef="#ctx0" brushRef="#br0" timeOffset="50318.17">14452 5518 754 0,'0'0'0'0,"0"0"234"0,0 0-149 0,0 0-32 16,-50 68-1-16,43-46-15 16,6 0-11-16,-3 2 12 0,8-3-38 15,-1 0 0-15,6-4 0 0,5-2 2 16,0-4-39-16,4-1-5 0,0-4-54 15,-4-4-59-15,0-2-61 0,-4-2-189 16</inkml:trace>
  <inkml:trace contextRef="#ctx0" brushRef="#br0" timeOffset="50754.98">14661 5468 740 0,'0'0'0'0,"0"0"202"0,0 0-106 15,-9 62-14-15,3-37-30 0,6 5-9 16,-1-3 15-16,1 2-36 16,0-3-8-16,0-2 14 0,0-4-30 15,0-3 2-15,0-6 0 0,0-1 10 16,0-4-10-16,0-4 0 0,0 1 11 15,0-3-14-15,0 0 6 0,1 0 8 16,-1-6-20-16,2-5 13 0,2-4-8 16,-1 0-32-16,3-1 29 15,1 1-22-15,2 0 12 0,-1 3 22 16,5 2-10-16,1 1-19 0,-2 1 32 16,4 3-15-16,-5-1 2 0,1 4 10 15,4 2-8-15,-5 2 0 16,1 4 6-16,0 2 9 0,-3 2-2 15,-2-2 24-15,0 3-18 0,-7 0 0 16,0 0 20-16,0 0-14 0,-10 3 7 16,-4-1 10-16,0 1-32 0,-6-1-3 15,-3 0 13-15,4-3-24 0,1-5 4 16,2 0 6-16,4-4-6 16,6-1-112-16,1 0 46 0,5-2-101 15,0-6-67-15,4 0-76 0</inkml:trace>
  <inkml:trace contextRef="#ctx0" brushRef="#br0" timeOffset="51019.7">14968 5629 896 0,'0'0'0'0,"0"0"184"0,0 0-77 16,62-4-17-16,-39 0-41 0,2 1-11 16,-2 2 12-16,-3 1-46 0,-1 0-6 15,-5 0 4-15,-1 3 4 0,-8-2-30 16,0 1-3-16,-3 0-73 16,0 0-30-16,-2-1-69 0,-6-1-105 15,-2 0-115-15</inkml:trace>
  <inkml:trace contextRef="#ctx0" brushRef="#br0" timeOffset="51208.37">15069 5520 672 0,'0'0'0'0,"0"0"222"16,0 0-85-16,0 0-48 0,0 0-9 15,-10 69-14-15,8-47-18 16,-2 1 6-16,3 0-38 0,1 0-8 15,0-1 17-15,0-2-34 0,0-3 6 16,0-3 6-16,1-5-6 0,-1-1-139 16,2-7 52-16,-2 0-146 15,2-1-57-15,1-1-152 0</inkml:trace>
  <inkml:trace contextRef="#ctx0" brushRef="#br0" timeOffset="51465.66">15342 5504 602 0,'0'0'0'0,"0"0"256"0,0 0-152 15,-2 68-24-15,2-45-29 0,-4-1-1 16,4 0-36-16,0-2-8 15,0-4 12-15,0 0-23 0,0-7-1 16,0 0 12-16,0-7-12 0,0 3-106 16,0-3-15-16,0-2-150 0,4 0-97 15</inkml:trace>
  <inkml:trace contextRef="#ctx0" brushRef="#br0" timeOffset="51710.62">15554 5392 734 0,'0'0'0'16,"0"0"281"-16,0 0-179 0,0 0 9 15,0 0-19-15,46 62-22 0,-41-35 5 16,2-2-18-16,-3 7-9 15,1 0 13-15,-3 0-23 0,-2 1-20 16,-2-1 8-16,-8 1-32 0,-8-2 4 16,-2-3 4-16,-4-3-4 0,1-4-195 15,1-1-7-15,3-5-373 0</inkml:trace>
  <inkml:trace contextRef="#ctx0" brushRef="#br0" timeOffset="52727.34">12584 5967 561 0,'0'0'0'0,"0"0"256"0,0 0-179 15,0 0-12-15,0 0-36 0,0 0-1 16,0 0 17-16,0 0-26 16,3-2 6-16,-1 2 24 0,5 0-22 15,-1 0 1-15,-1 0 17 0,6 0-17 16,-1 0-5-16,8 1 21 0,-2 0-24 15,3 0-7-15,2 1 15 0,1 0-27 16,-1 1 5-16,7-2 20 0,-3 0-25 16,3 0 0-16,1 0 25 15,-3 1-32-15,4 0 4 0,-3-1 4 16,1-1 6-16,0 0-9 0,1 0 2 16,-3 1 9-16,4 0-16 0,-3 2 12 15,-2 0-4-15,5-1-7 0,-4 1 10 16,2 0-2-16,-1 0-9 15,-2 0 12-15,1-2-4 0,-1 2-8 16,0-1 12-16,1 2-7 0,1-3-3 16,-2 0 8-16,5-1-8 15,-2 0-105-15,4-2 8 0,0-3-156 0,-4-1-121 16</inkml:trace>
  <inkml:trace contextRef="#ctx0" brushRef="#br0" timeOffset="53518.01">14530 5985 513 0,'0'0'0'0,"0"0"206"16,0 0-114-16,0 0-20 16,0 0-30-16,0 0-8 0,0 0 21 15,0 0-15-15,0 0-5 0,1-10 15 16,3 10-16-16,0-4 6 0,1 3 21 16,2-2-29-16,0 0-4 0,2 0 14 15,1 1-19-15,5 1 0 0,1 0 14 16,3-1-24-16,2 0-2 15,6-1 18-15,-2 2-28 0,1-1 5 16,4 1 19-16,2 1-24 0,3-1 5 16,2-2 22-16,2 1-22 0,4 0 6 15,-1-4 20-15,4 3-30 16,-3 1-1-16,3-1 21 0,-4 2-32 16,-1 1 5-16,-4 2 9 0,-2 4-8 15,1 1-180-15,-4 0 63 0,-4-2-156 16,-3-1-153-16</inkml:trace>
  <inkml:trace contextRef="#ctx0" brushRef="#br0" timeOffset="54350.26">11381 6968 794 0,'0'0'0'0,"0"0"280"16,0 0-170-16,0 0-73 16,0 0-28-16,0 0 29 0,0 0 7 15,60 11 2-15,-37-11 0 0,7 1-31 16,-7 2-12-16,0-2 12 0,-3 1-23 15,-1 1 5-15,-5-1 4 0,-5 2-4 16,2-1-57-16,-6 0 5 0,-5 2-81 16,0 1-37-16,0 0-14 15,-2 1-111-15</inkml:trace>
  <inkml:trace contextRef="#ctx0" brushRef="#br0" timeOffset="54506.66">11406 7139 825 0,'0'0'0'0,"0"0"255"0,0 0-182 16,0 0-17-16,0 0-11 0,0 0 2 15,64 10 8-15,-33-10-38 0,1 0-13 16,-2 0 12-16,2 2-23 16,-5-2 1-16,-1-3-43 0,-5 2-107 15,2-3-66-15,-5 1-116 0</inkml:trace>
  <inkml:trace contextRef="#ctx0" brushRef="#br0" timeOffset="54815.46">12053 6944 809 0,'0'0'0'16,"0"0"246"-16,0 0-144 0,0 0-38 16,0 0 0-16,-71 44-29 0,57-23-4 15,6 3 18-15,-1 1-32 0,5 3-7 16,2 1 12-16,2-2-25 16,6 1 3-16,6-5 0 0,6-1 8 15,-2-2-13-15,3-3 10 0,1-3-10 16,-6-5-60-16,5-2 20 0,-3-4-70 15,2-3-29-15,-6-2-60 0,1-6-197 16</inkml:trace>
  <inkml:trace contextRef="#ctx0" brushRef="#br0" timeOffset="55267.72">12304 6920 725 0,'0'0'0'0,"0"0"163"16,0 0-54-16,0 0-13 0,-7 74-37 15,6-44 15-15,-1-1-6 0,2 4-23 16,-2 1 3-16,2-2-32 16,0-3-5-16,0-1 14 0,0-6-31 15,0-4 7-15,2-4 13 0,-2-5-22 16,0-3 7-16,0-5 2 0,0-1 5 15,0 0-4-15,0 0 19 16,0-7-25-16,0-4-6 0,3-5 8 0,-1-2-20 16,5-2-4-16,0-1 11 15,4 3-17-15,-4 2 18 0,5 0 18 16,-1 4-8-16,1 1-29 0,1 2 43 16,1 4-20-16,4 0 6 0,-1 2 7 15,1 3-3-15,1 3 0 0,-1 6 0 16,0 1 23-16,-8 2-12 15,3 2 18-15,-8 1-13 0,-5-1 1 16,0-1 23-16,-3 2-20 0,-10 1 5 16,3-1 14-16,-10-1-29 15,1-4 2-15,-6 0 10 0,-2-4-29 0,4 1 6 16,0-3 2-16,4-3-2 16,3-1-50-16,4 0 27 0,6-1-53 15,3-6-9-15,3 0-52 0,2-3-141 16,6-4-102-16</inkml:trace>
  <inkml:trace contextRef="#ctx0" brushRef="#br0" timeOffset="55529.34">12697 7106 1088 0,'0'0'0'0,"0"0"225"0,0 0-169 16,0 0 24-16,62-12-29 0,-30 9-14 16,-4 0 18-16,2 3-47 0,-5 0-7 15,-2 1 16-15,-5-1-28 0,-6 4 8 16,-5-1 6-16,-3 1-6 16,-3-3-104-16,-1 0 32 0,0 1-72 15,-3 0 32-15,-4-2-48 0,-6 0-168 16,1-2-14-16</inkml:trace>
  <inkml:trace contextRef="#ctx0" brushRef="#br0" timeOffset="55717.58">12800 6986 846 0,'0'0'0'0,"0"0"238"0,0 0-157 16,0 0-3-16,0 0-13 0,0 71 15 15,0-44-21-15,1 0-22 0,-1 0 9 16,6 0-33-16,-3-2-9 15,1-1 14-15,1-3-27 0,-3-4-6 16,3-5-27-16,-1-4-83 0,-1-5-33 16,1-3-75-16,1-3-208 0</inkml:trace>
  <inkml:trace contextRef="#ctx0" brushRef="#br0" timeOffset="55943.96">13116 7009 768 0,'0'0'0'16,"0"0"211"-16,0 0-105 0,0 0-14 16,0 76-14-16,4-55-19 0,-1 1 8 15,1-1-38-15,1 1-17 0,-1-3 8 16,-1-1-26-16,1-4 4 15,-4-1 4-15,2-3-4 0,-2-3-89 16,0-3 7-16,0-3-85 0,0-1-41 16,0-3-67-16</inkml:trace>
  <inkml:trace contextRef="#ctx0" brushRef="#br0" timeOffset="56262.12">13329 6885 618 0,'0'0'0'0,"0"0"222"0,0 0-120 16,0 0-23-16,0 0-21 0,0 0 18 15,0 0 4-15,0 0-18 0,0 0 2 16,58 43-22-16,-49-27-5 15,-4 2 20-15,6 1-26 0,-6 2-4 16,0 1 13-16,4 0-33 0,-5-1 4 16,-2 1 15-16,-2 1-31 0,-6 1 4 15,-6 1 2-15,-6 2 8 0,-1-6-16 16,1-1-9-16,-1-4-65 16,3-3-25-16,0-3-75 0,2-3-197 15,-1-4-224-15</inkml:trace>
  <inkml:trace contextRef="#ctx0" brushRef="#br0" timeOffset="56911.67">13654 6862 512 0,'0'0'0'0,"0"0"240"0,0 0-106 16,0 0-41-16,0 0 18 0,0 0-23 15,0 0-3-15,0 0 3 0,0 0-31 16,0-13-17-16,-2 13-1 0,-3 0-37 15,-4 7 2-15,0 5 13 0,0 5-21 16,-1 5 8-16,5 2 38 0,-4 6-26 16,3 3 12-16,5 2 16 15,1 0-25-15,0-4-3 0,7-1 8 16,2-1-35-16,1-5 12 0,4-1 15 16,0-2-32-16,1-5-58 0,-3-3-1 15,2-6-110-15,-1-4-77 0,-1-3-202 16</inkml:trace>
  <inkml:trace contextRef="#ctx0" brushRef="#br0" timeOffset="57443.66">13948 6881 774 0,'0'0'0'0,"0"0"203"16,0 0-124-16,0 0-24 0,-62 45 11 16,51-28-8-16,-1 0 2 0,3 3 19 15,2 2-21-15,5 0-15 0,0-3 10 16,2 2-25-16,2-4 0 15,2-3 11-15,6 1-27 0,3-4-3 16,1 2 17-16,-2-7-30 0,2 1 4 16,-1-5 0-16,-1 0 15 0,1-2-14 15,-3-3 21-15,-1-3-32 0,2-1 6 16,-4-4 8-16,0 0-8 16,-2-2-39-16,-1-4 32 0,-4-3-43 15,0-5 17-15,0-1 16 0,0-1-41 16,0 3 14-16,0 4 26 0,0 6-3 15,0 7 21-15,0 1 8 0,0 5 0 16,0-3-3-16,0 4 20 16,0 0-16-16,0 4-2 0,0 6 15 15,0 7-7-15,7 3 16 0,0 0 11 16,2 4-27-16,-2 0 5 0,1-1 15 16,1-2-32-16,0-2 2 0,-2-1 18 15,2-3-29-15,-4-1 8 0,4-4 4 16,-5-4-4-16,1-1-156 15,6-5 27-15,-4 0-150 0,0-5-83 16</inkml:trace>
  <inkml:trace contextRef="#ctx0" brushRef="#br0" timeOffset="57629.53">14179 6970 905 0,'0'0'0'0,"0"0"70"0,0 0 13 0,0 0-23 0,69-7-31 16,-44 6 7-16,0 1 20 15,0 1-27-15,0-1-26 0,-2 1 12 16,-4 2-23-16,-5-2-16 0,-3 2-18 16,-4 1-65-16,-7-3-51 0,0 1-20 15,0-2-114-15</inkml:trace>
  <inkml:trace contextRef="#ctx0" brushRef="#br0" timeOffset="57848.47">14326 6826 721 0,'0'0'0'0,"0"0"147"0,0 0-13 15,0 0-20-15,0 0-27 0,-1 82-10 16,1-54-4-16,0 1 2 0,0 0-40 15,0-2-18-15,1-2 6 0,1-3-31 16,2-2 6-16,-1-2 4 16,-1-3-4-16,1-2-211 0,1-8 11 15,1-5-223-15</inkml:trace>
  <inkml:trace contextRef="#ctx0" brushRef="#br0" timeOffset="58112.54">14698 6826 769 0,'0'0'0'0,"0"0"178"0,0 0 3 15,0 0-69-15,2 73-11 0,-2-44-12 16,0 4-17-16,0-4 11 0,0 3-37 15,3-3-22-15,1-2 2 0,1-2-36 16,-2-4 9-16,1-3 2 16,0-3-2-16,1-5-144 0,-2-3 28 15,1-6-113-15,1-1-78 0,-1-4-130 16</inkml:trace>
  <inkml:trace contextRef="#ctx0" brushRef="#br0" timeOffset="58490.29">14958 6791 851 0,'0'0'0'16,"0"0"269"-16,0 0-175 0,0 0 14 16,0 0-47-16,0 0-12 0,0 0 12 15,0 0-39-15,0 0-2 0,62 22 17 16,-52-4-11-16,3 4 11 15,-4 3 21-15,-1 5-22 0,1 1 1 16,-7 1 23-16,0 3-37 0,0-2-16 16,-2-4 22-16,0 6-37 0,-6-3 5 15,-3-2 6-15,-5 1-1 16,-2-3-62-16,-7-5-34 0,2-2-160 16,-2-4-84-16,2-5-434 0</inkml:trace>
  <inkml:trace contextRef="#ctx0" brushRef="#br0" timeOffset="63987.86">16617 6022 832 0,'0'0'0'16,"-4"0"317"-16,4 0-227 0,0 0-9 16,6-1-54-16,1 1-13 0,7-1 45 15,5 1-18-15,1 0-10 0,6 1 27 16,-4 3-45-16,1 1-12 15,0 1 29-15,-6-3-38 0,3 1-4 16,-6 1 24-16,0-1-8 0,0-1-14 16,-8 1 20-16,-1 1-20 0,0-1-140 15,-5 1 59-15,0 4-87 0,-7 0-7 16,-2 2 4-16,-7 2-104 16,2-3-104-16</inkml:trace>
  <inkml:trace contextRef="#ctx0" brushRef="#br0" timeOffset="64174">16652 6236 639 0,'0'0'0'0,"0"0"321"16,0 0-218-16,0 0-21 15,0 0-49-15,0 0-12 0,0 0 72 16,0 0-18-16,62 3-41 0,-40-3 7 16,-1 0-43-16,0-1-7 15,4 1 18-15,-2 0-7 0,3 0-74 0,-3-5-41 16,4 3-147-16,-2-2-80 15,-2-3-317-15</inkml:trace>
  <inkml:trace contextRef="#ctx0" brushRef="#br0" timeOffset="65015.82">17243 6166 825 0,'0'0'0'0,"0"0"197"15,0 0-123-15,0 0 26 0,0 0-27 16,0 0-34-16,0 0 25 0,0 0-25 16,0 0-13-16,55 1 24 15,-43-1-30-15,3 0-8 0,0 0 29 16,3 0-22-16,2-1-2 0,-3-2 21 16,3-1-32-16,-1 1-4 0,1-1 24 15,-1 1-29-15,2 2-3 0,2-1 12 16,2 1 5-16,2-1-21 15,-1 2 20-15,6-1 8 0,-2-2-22 16,2 2 8-16,3-1 10 0,-5 0-19 16,8 1 10-16,-5-2 5 0,3 0-18 15,-3 1 16-15,-3-2-1 0,4 4-17 16,3-1 20-16,0-1-3 16,-5 2-13-16,0 0 12 0,3 0 0 15,-7 0-15-15,6-1 18 0,1 0-4 16,-1 1-13-16,3-3 16 0,-3 1 1 15,3 0-15-15,-2-3 12 16,4 3 1-16,-3 0-16 0,1 1 18 0,0-1-2 16,-2 0-17-16,-3 2 20 15,2-1-8-15,3-1-11 0,-2 2 18 16,-1 0-7-16,3 0-10 0,0 0 16 16,-3 0-4-16,3 2-13 0,-2-1 18 15,2 0-8-15,1 0-9 0,-5 2 16 16,4-1-5-16,-1-1-12 15,-1 3 18-15,-1-2-8 0,-2 0-9 16,1 2 16-16,1-3-6 0,-2 1-11 16,-1-2 18-16,1 0-9 0,-2 0-7 15,4 0 14-15,-2 0-6 16,-2 0-8-16,4 0 14 0,-1 2-6 16,-1-2-10-16,2 0 18 0,1 1-9 15,-1-1-10-15,-3 0 20 0,3 0-8 16,3 0-13-16,-3 0 22 0,-4 0-9 15,5-1-13-15,-1-1 22 16,-4 2-12-16,5-1-5 0,-1 0 12 16,-1 0 3-16,-4-3-10 0,4 3 2 15,1-2 23-15,0 3-20 0,5 0 26 16,-2-2-23-16,2 2-5 0,0 0 21 16,-1 0-27-16,0 0 0 0,1 0 8 15,1 0 9-15,-1 0-20 0,0 0 14 16,-4 2 8-16,3 0-16 15,-5-1 2-15,-5 1 32 0,4-1-36 16,-9-1 6-16,-3 0 16 0,-3 0-23 16,-8 0 8-16,-2 0 5 0,-3 0-16 15,-2 0 14-15,-2 0-1 16,0 0-13-16,0 0 14 0,-7-1-14 16,-8-4-86-16,-9 5-79 0,-10-4-203 15,-10 0-180-15</inkml:trace>
  <inkml:trace contextRef="#ctx0" brushRef="#br0" timeOffset="65502.52">17616 6581 814 0,'0'0'0'0,"0"0"268"0,0 0-166 0,0 0-32 0,-60 43-2 16,46-22 2-16,2 5-18 15,-2 5-7-15,5 3-11 0,-2 1-11 16,8-3 11-16,3-1-9 0,0-4-17 16,8-3 5-16,3-1-14 0,3-4-4 15,0-2 10-15,4-3-4 16,-2-5-16-16,3-1-18 0,1-6-48 16,-4-2-31-16,3-3-43 0,-1-8-145 15,-2-2-85-15</inkml:trace>
  <inkml:trace contextRef="#ctx0" brushRef="#br0" timeOffset="65965.75">18032 6660 972 0,'0'0'0'0,"0"0"245"0,0 0-151 15,0 0-22-15,0 0-32 0,0 0 1 16,-58-13-18-16,42 25-21 15,0 2 10-15,0 3-10 0,-2 4-4 16,6 2 4-16,-4 0 5 0,7 4-7 16,2-3 0-16,4-4 35 0,3-2-31 15,0-4 8-15,5-2-9 0,9-4-6 16,0-2 6-16,0-4 8 16,6-2-5-16,5-7 9 0,-4-3-8 15,2-5-5-15,0-3 7 0,-7 1-6 16,-2 3-6-16,-5-1 6 0,-1 1-1 15,-2 0-15-15,-4-3 14 16,-1 0-2-16,-1 0-18 0,0 4 17 16,-3 5 2-16,1 4 0 0,0 2 0 15,0 2 7-15,2 0-6 0,0 0 7 16,0 9-14-16,0 4-3 0,0 2 14 16,2 2-3-16,2 0-4 0,3-3 4 15,3 0-2-15,-2-3-6 16,2-1 12-16,-5-3-5 0,-1-4-1 15,1-1 0-15,-5-2-7 0,7 0-65 16,-5 0-21-16,2-1-45 0,1-3-57 16,-3-3-77-16,3-1-232 0</inkml:trace>
  <inkml:trace contextRef="#ctx0" brushRef="#br0" timeOffset="66126.07">18216 6746 837 0,'0'0'0'0,"0"0"212"0,0 0-103 16,0 0-2-16,60-2-50 0,-33-2-6 16,-1-1-11-16,3 0-26 0,-3 3-3 15,-6-1-10-15,-4 0-2 0,-6 2-10 16,1-2-52-16,-6 0-7 0,-1 3-22 16,-4 0-55-16,0 0-41 0,-6 0 6 15,-1 0-147-15</inkml:trace>
  <inkml:trace contextRef="#ctx0" brushRef="#br0" timeOffset="66323.28">18326 6618 762 0,'0'0'0'0,"0"0"205"0,0 0-58 16,-6 71-68-16,6-47-14 0,0 1-14 15,0-3-18-15,6 1-7 0,-6-5-16 16,2-1-10-16,1-3 0 0,-1-6 0 15,3-1-73-15,-3-4-43 16,0-3-105-16,1 0-44 0,-1-9-156 16</inkml:trace>
  <inkml:trace contextRef="#ctx0" brushRef="#br0" timeOffset="66572.17">18641 6576 863 0,'0'0'0'16,"0"0"146"-16,0 0-5 0,-6 71-58 15,6-45-16-15,0 1-10 0,0 1-18 16,2-3-6-16,0-3-21 16,3-1-13-16,0-3 2 0,-1-5 2 15,-2-2-30-15,1-10-15 0,-3 0-36 16,2-1-35-16,0-1-35 0,3-3-66 15,-3-9-11-15,0-1-234 16</inkml:trace>
  <inkml:trace contextRef="#ctx0" brushRef="#br0" timeOffset="66786.85">18821 6553 782 0,'0'0'0'0,"0"0"298"15,0 0-229-15,0 0-6 0,58 57-12 16,-51-32 5-16,-1 1-8 0,1 3-26 16,-7 1 1-16,0-1-1 0,-9 1-10 15,2-1 5-15,-7-1-10 0,1-4-6 16,3-5 3-16,1-6-3 16,2-4-2-16,0-4-112 0,5-5-33 15,-1-2-29-15,3-9-86 0,0-2-217 16</inkml:trace>
  <inkml:trace contextRef="#ctx0" brushRef="#br0" timeOffset="67034.39">19180 6599 827 0,'0'0'0'0,"0"0"240"16,0 0-142-16,0 0-24 0,0 0-16 16,-60 79 12-16,55-54 2 0,5 5-24 15,0-2-12-15,0 1-5 16,5-2-20-16,0-6 3 0,6-3-12 16,-4-1-4-16,4-4 4 0,-6-1-4 15,2-3-45-15,2-2-35 0,-4-6-62 16,6-1-98-16,-4-5-116 0</inkml:trace>
  <inkml:trace contextRef="#ctx0" brushRef="#br0" timeOffset="67457.63">19424 6547 768 0,'0'0'0'0,"0"0"208"0,-2 68-96 16,2-38-16-16,0 1-4 0,4 3-20 16,0-1-10-16,-3 1-11 0,1-7-26 15,0 0-8-15,3-6-12 0,-3-5-6 16,0-3 2-16,-2-5 7 16,0-5-8-16,0-2 0 0,0-1 7 15,0 0-3-15,0-5 3 0,1-8-14 16,1-5-33-16,2-1 7 0,5-4-20 15,-1-1 9-15,0 1 7 0,4 3 5 16,6-1 8-16,-1 5 5 0,-1 1-2 16,2 3 9-16,-4 5 14 15,2 2-3-15,0 5 0 0,-4 0 2 16,-3 3 16-16,4 5 4 0,-6 3 13 16,-4 4 4-16,1 2-8 0,-4 1 13 15,0 2 2-15,-7 0-15 0,-6 0 2 16,-3 1-6-16,-3-1-16 15,-4-4 1-15,0 0-7 0,2-5-5 16,1-2 1-16,4-2 0 0,4-5-119 16,-1-2 34-16,5-5-84 0,-1-5-95 15,9-4-108-15</inkml:trace>
  <inkml:trace contextRef="#ctx0" brushRef="#br0" timeOffset="67718.63">19812 6688 1216 0,'0'0'0'0,"0"0"159"0,0 0-58 0,0 0-3 0,0 0-57 16,69 0-1-16,-45 0-10 0,-1 0-24 15,-1 0 0-15,-1 0-5 0,-3 0-2 16,-3 1-54-16,-4 1-44 0,-2-1-33 16,-4 0-24-16,-3-1-138 0,-2 0-62 15</inkml:trace>
  <inkml:trace contextRef="#ctx0" brushRef="#br0" timeOffset="67922.24">19932 6563 876 0,'0'0'0'0,"0"0"151"16,0 0-34-16,-4 65-6 15,3-39-16-15,1 5-24 0,-2-2 6 16,2-3-11-16,-4 0-31 0,4-3-15 16,0-2-14-16,0-5-7 0,0-3 2 15,0-5-2-15,4-3-114 0,-1-4-10 16,3-1-60-16,-3-8-64 15,6-3-78-15</inkml:trace>
  <inkml:trace contextRef="#ctx0" brushRef="#br0" timeOffset="68127.61">20187 6565 916 0,'0'0'0'15,"0"0"207"-15,0 0-89 16,0 70-27-16,0-46-31 0,-2 2 15 0,2-1-14 16,0-1-31-16,0-2-13 15,0-3-7-15,2-3-9 0,-2-4 3 16,1 0-3-16,1-6-2 0,-2-2-107 16,2-3-44-16,1-1-56 0,1-5-86 15,-2-6-166-15</inkml:trace>
  <inkml:trace contextRef="#ctx0" brushRef="#br0" timeOffset="68377.39">20443 6484 847 0,'0'0'0'0,"0"0"293"16,0 0-170-16,0 0-48 0,0 0 17 15,0 0-28-15,53 73 2 16,-44-48 2-16,-4 3-22 0,1 3-6 16,-6-4 3-16,-4 2-12 0,-1 2-1 15,-9-3-4-15,-2-2-15 0,-2-2-1 16,0-7-1-16,-3-2-10 0,3-4-9 16,6-4-83-16,-2-4-68 0,3-3-81 15,6 0-270-15</inkml:trace>
  <inkml:trace contextRef="#ctx0" brushRef="#br0" timeOffset="69098.97">19007 5410 639 0,'0'0'0'0,"0"0"279"0,0 0-188 15,0 0-6-15,0 0-1 0,0 0-16 16,0 0-10-16,0 0 5 16,0 0-21-16,2-10 0 0,-2 10 8 15,0 4-21-15,1 3-4 0,1 9 23 16,-2 4-1-16,4 6 2 0,-4 4 15 15,0 7-23-15,1 4-6 0,-1-1 13 16,0-1-33-16,0-2-6 0,0-2 3 16,2-4-18-16,2-3 1 15,-3-3-44-15,3-2-60 0,-2-5-99 16,-2-5-220-16,0-8-64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9T16:28:19.38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1271 6082 658 0,'-2'0'0'0,"2"0"260"16,0 0-166-16,0 0-24 0,2 2-59 15,9 2 9-15,6-1 58 0,4 2-21 16,8-4-17-16,1-1 19 15,0 0-36-15,5 0-8 0,-1-2 24 16,-8 1-39-16,-1-1 0 0,-4 2 0 16,-8 0 10-16,1 0-19 0,-10 0 18 15,-1 0-6-15,2 0-15 0,-3 0 24 16,-2 1-24-16,0-1-95 16,0 0 45-16,-2 0-64 0,-6 0-124 15,-1 0-70-15</inkml:trace>
  <inkml:trace contextRef="#ctx0" brushRef="#br0" timeOffset="195.92">21428 5986 881 0,'0'0'0'16,"0"0"176"-16,0 0-118 0,0 0-51 15,0 0-4-15,0 0 42 0,-7 84-26 16,6-52 7-16,1 7 15 15,0-3-42-15,0-4 0 0,0-2 2 16,1-4 15-16,5-6-28 0,-1-5 24 16,0-5-24-16,4-3-72 0,3-6 7 15,6-1-78-15,0-8-149 0</inkml:trace>
  <inkml:trace contextRef="#ctx0" brushRef="#br0" timeOffset="960.71">22253 6097 578 0,'0'0'0'0,"0"0"181"16,0 0-91-16,0 0-31 0,0 0 10 15,0 0-15-15,0 0 7 0,0 0-3 16,0 0-37-16,-18-2 10 0,18 2 32 16,0 0-32-16,0 0 10 15,0 0 19-15,0 0-33 0,4 0-7 16,3 0 16-16,1 0-20 0,0 0 9 15,9 0 21-15,3-2-33 0,-1-2-6 16,9 0 31-16,-1 0 246 16,1 0-568-16,1-1 315 0,4 3-35 15,6-2-1-15,2 2 10 0,5-2 35 16,2 3-41-16,-2-4 2 0,3 3 9 16,1-1-22-16,1 0 24 0,0-1-10 15,2 3-12-15,-1-4 20 0,-1 4-8 16,-3-1-12-16,-1 0 20 15,-1 1-7-15,-3 0-15 0,-1 0 24 16,3 1-12-16,-5-1-12 0,3 1 24 16,-3 0-12-16,1 0-10 0,1 0 20 15,1-2-12-15,-1 2-9 0,3 0 22 16,-3 0-10-16,-1-1-14 0,3-1 26 16,-3 2-13-16,-2-1-13 15,-2 1 26-15,0 0-13 0,-2 0-11 16,2 0 22-16,1 0-10 0,-3 0-12 15,4 0 22-15,-2 0-11 0,0 0-10 16,4 0 20-16,-2 1-9 16,0-1-13-16,-2 0 24 0,0 0-11 15,0 0-13-15,-2 0 24 0,-1 1-11 16,1-1-13-16,-3 1 24 0,2 0-11 16,-2 1-12-16,0-1 22 0,1-1-12 15,-5 1-9-15,-3 0 20 0,0 0-9 16,-7 1-11-16,-6-2 20 15,-3 0-8-15,-2 0-14 0,-5 0 24 16,-2 0-8-16,0 0-10 0,0 0 12 16,-6 0 8-16,3 0-54 0,-4-3 7 15,-6 2-59-15,-1 1-77 0,-7-1-49 16,-7-2-219-16</inkml:trace>
  <inkml:trace contextRef="#ctx0" brushRef="#br0" timeOffset="1385.08">22201 6496 607 0,'0'0'0'0,"0"0"316"15,0 0-193-15,0 0-47 0,0 0-12 16,0 0 16-16,0 0-30 0,-51 71 3 15,44-44 12-15,0 0-32 0,3 1 4 16,3 1 17-16,1-3-30 16,0 1-11-16,7-5 10 0,3-2-29 15,3-1-2-15,1-3 16 0,0-3-16 16,0-2-47-16,0-5 28 0,0-1-57 16,-5-3-31-16,4-2-8 0,-6-1-94 15,5-8-136-15,-1-8-277 0</inkml:trace>
  <inkml:trace contextRef="#ctx0" brushRef="#br0" timeOffset="1802.89">22516 6449 828 0,'0'0'0'0,"0"0"139"15,0 0-14-15,-30 85-57 0,21-53-3 16,1 1 15-16,2 2-38 0,1-3-17 15,1-1 12-15,3-2-34 0,-1-4-6 16,2-6 6-16,0-5 8 16,0-3-20-16,0-5 18 0,2-1-6 15,-2-4-12-15,0 0 18 0,0-1 1 16,0-6-10-16,5-4-1 0,-2-4-11 16,3-5-10-16,-1-4 31 0,2 0-18 15,2 1-30-15,5 3 41 0,-5 3-4 16,9 3-35-16,-4 3 48 15,0 2-22-15,2 3-3 0,-2 3 26 16,2 2-22-16,0 0-4 0,-2 6 26 16,0 3-19-16,-3 0 0 0,-4 3 14 15,-5-1 12-15,-2 0-6 0,0 1 23 16,-4 0-16-16,-7 3 7 16,-1 1 11-16,-7-2-35 0,-3 0-6 15,-1-5 6-15,2 1 9 0,3-3-25 16,4-4 2-16,2-3-47 0,8 0-44 15,3-4-40-15,1-6-146 0,5-3-168 16</inkml:trace>
  <inkml:trace contextRef="#ctx0" brushRef="#br0" timeOffset="1974.02">22778 6588 840 0,'0'0'0'0,"0"0"183"0,0 0-64 0,0 0-52 16,73 0-30-16,-50 0-22 0,1 0 7 16,-1 0-25-16,-3 0-4 0,-4 0-12 15,3 0-56-15,-8 1-51 0,-2 1 23 16,-4-2-83-16,-5 0-207 16</inkml:trace>
  <inkml:trace contextRef="#ctx0" brushRef="#br0" timeOffset="2161.48">22918 6473 796 0,'0'0'0'15,"0"0"187"-15,0 0-108 0,0 0-12 16,0 0-11-16,-4 74 10 0,3-51-19 16,1 0-12-16,-2-1-1 0,2 1-35 15,0-3-2-15,0-2 6 0,0-5 3 16,0-5-44-16,3-2-9 15,-1-3-53-15,0-3-108 0,1 0-28 16,1-6-77-16</inkml:trace>
  <inkml:trace contextRef="#ctx0" brushRef="#br0" timeOffset="2397.1">23137 6443 868 0,'0'0'0'16,"0"0"207"-16,0 0-124 0,5 63-10 16,-5-39-9-16,0 2-31 15,0-1-8-15,0 0 0 0,0-1-29 16,0-4-1-16,0-2 10 0,-5-4-3 16,3-4-31-16,-1-3 4 0,3-4-59 15,0-3-72-15,0-2-47 0,3-4-105 16</inkml:trace>
  <inkml:trace contextRef="#ctx0" brushRef="#br0" timeOffset="2612.04">23433 6397 862 0,'0'0'0'0,"0"0"141"0,0 0-26 15,35 69-27-15,-28-46-29 0,0 3-10 16,-3 6 14-16,-4-2-37 16,0 2-8-16,-7-3 15 0,-4-2-32 15,-3-1 3-15,-4-5 20 0,2-2-32 16,-2-6 7-16,10-3 2 0,-3-5-2 16,4-4-193-16,3-1 42 0,3-3-121 15,1-3-162-15</inkml:trace>
  <inkml:trace contextRef="#ctx0" brushRef="#br0" timeOffset="2880.44">23719 6438 891 0,'0'0'0'0,"0"0"230"0,-42 65-116 16,31-35-20-16,-1 1-41 16,8 1 23-16,1 0-9 0,3-6-46 15,0-1-1-15,5-7 6 0,4 0-34 16,1-3 4-16,3-2 8 0,-4-4-8 16,3-2-80-16,-5-5-4 0,7-2-81 15,-3 0-221-15,5-7-263 0</inkml:trace>
  <inkml:trace contextRef="#ctx0" brushRef="#br0" timeOffset="3128.97">23981 6486 929 0,'0'0'0'0,"0"0"213"0,0 0-107 15,0 0-28-15,0 0-29 0,-60 31 11 16,53-14-2-16,1 5-26 16,1 0 17-16,3 4 7 0,2-1-29 15,4-2-10-15,5-3 4 0,5-3-24 16,0-3 4-16,7-2 12 0,2-5-18 16,-3-3-20-16,1-4 1 0,-2 0-50 15,-1-6-78-15,-6-2 1 0,-3-5-102 16,2 0-148-16</inkml:trace>
  <inkml:trace contextRef="#ctx0" brushRef="#br0" timeOffset="3284.29">24131 6568 577 0,'0'0'0'16,"0"0"243"-16,0 0-160 0,59-7-26 15,-38 4 6-15,5-2-15 0,-6 2-9 16,5 1-27-16,-1-1-16 0,-1 3-36 15,2 0-46-15,-11 0-89 0,-5 1-105 16,-4-1-37-16</inkml:trace>
  <inkml:trace contextRef="#ctx0" brushRef="#br0" timeOffset="3489.5">24257 6456 813 0,'0'0'0'0,"0"0"273"0,0 0-155 16,0 0-14-16,0 0-7 0,-11 77-15 16,11-54-22-16,0-1-3 0,0 0-24 15,0-1-27-15,0-2-1 0,0-3 4 16,0-4-15-16,2-3-35 16,0-4-35-16,0-4-62 0,3-1-81 15,-3 0-88-15,1-8-165 0</inkml:trace>
  <inkml:trace contextRef="#ctx0" brushRef="#br0" timeOffset="3750.96">24540 6385 796 0,'0'0'0'16,"0"0"299"-16,2 58-160 15,-2-28-35-15,0 4-1 0,0 0-9 16,0-2-24-16,0 1-22 0,0-5-25 16,0-3-21-16,0-3 2 0,0-8 4 15,1-1-14-15,3-6-21 0,-4-4-34 16,0-3-50-16,2 0-61 16,-1 0-21-16,-1-7-114 0,4-4-349 15</inkml:trace>
  <inkml:trace contextRef="#ctx0" brushRef="#br0" timeOffset="3999.82">24773 6374 901 0,'0'0'0'16,"0"0"300"-16,0 0-186 15,0 0-28-15,0 0 11 0,0 0-21 16,66 64-15-16,-61-34 3 0,2 2-8 16,-7-1-22-16,0 1-7 0,-5-1-4 15,-2-1-20-15,-9-1 2 0,0-3 4 16,-5-5-18-16,-2-3-69 16,0-2-55-16,-4-10-139 0,4-1-352 15</inkml:trace>
  <inkml:trace contextRef="#ctx0" brushRef="#br0" timeOffset="4784.35">23627 5305 266 0,'0'0'0'16,"0"0"214"-16,0 0-341 0,0 0 254 15,0 0-8-15,0 0-35 16,0 0 16-16,0 0 4 0,0-3-33 15,0 3-11-15,0 0 24 0,2 0-17 16,-2 0-23-16,0 0 1 0,0 0-4 16,0 0-19-16,0 0 5 0,2 0 3 15,-2 0-7-15,0 0 1 0,0 0-2 16,0 4-13-16,0 7 1 16,0 8 27-16,0 6-3 0,0 7 15 15,0 4-13-15,0 2-24 0,7 5-7 16,-2 1 4-16,4 0-10 0,0-1-36 15,0-2-63-15,1-2-93 0,-6-5-181 16,-4-4-348-16</inkml:trace>
  <inkml:trace contextRef="#ctx0" brushRef="#br1" timeOffset="12889.67">20645 7077 160 0,'0'0'0'16,"0"0"119"-16,0 0-87 0,0 0-15 16,0 0-9-16,0 0-5 0,0 0-5 15,0 0-13-15,7 0-28 0,-5 0-64 16</inkml:trace>
  <inkml:trace contextRef="#ctx0" brushRef="#br1" timeOffset="16300.75">17277 6599 429 0,'0'0'0'0,"0"0"0"0,0 0 277 16,0 0-162-16,-2-5 12 0,4 5 17 16,0 0-41-16,-2 0-14 0,0 0-23 15,0 0-30-15,0 0-15 0,1 0 6 16,3 6-19-16,3 6 14 16,0 4 23-16,-2 6-24 0,-1 3 10 15,-1 2 27-15,1 0-30 0,-4 1-7 16,0 0 6-16,-5 0-30 0,-1-3-1 15,1-2 8-15,-2-1-8 0,-5-3-108 16,-3-4 25-16,1-3-92 0,2-7-188 16,-6-5-269-16</inkml:trace>
  <inkml:trace contextRef="#ctx0" brushRef="#br1" timeOffset="16924.02">16391 6640 431 0,'0'0'0'0,"0"0"0"0,0 0 294 0,0 0-195 0,0 0 20 16,0 0 5-16,0 0-35 0,0 0-5 15,0-7-1-15,-2 7-21 0,-5 1 6 16,0 3-24-16,0 3-31 0,-8 4-1 16,3 1 27-16,1 4-24 15,3 3-6-15,-1 1 21 0,5 1-25 16,2 1-3-16,2 0 21 0,2-2-26 16,7-1-3-16,3-3 12 0,6 0 1 15,2-5-16-15,-1-2 18 0,1-3-9 16,-1-3-31-16,2-3 11 15,-3 0-59-15,-2-2-32 0,-7-5 18 16,5 1-68-16,-5-2-117 0,1-1 3 16,-6-4-147-16</inkml:trace>
  <inkml:trace contextRef="#ctx0" brushRef="#br1" timeOffset="17112.64">16543 6760 493 0,'0'0'0'16,"0"0"420"-16,0 0-310 0,0 0 16 15,0 0-28-15,69-16-39 0,-41 11-8 16,-5 1-12-16,0 3-37 0,-2 1-4 16,-1 0 4-16,-8 0-6 15,-1 4-107-15,-6-3 7 0,-3 0-90 16,-2 2-120-16,0-2-136 0,-2-1 290 16</inkml:trace>
  <inkml:trace contextRef="#ctx0" brushRef="#br1" timeOffset="17294.24">16649 6645 772 0,'0'0'0'0,"0"0"168"0,0 0-34 0,-2 62-32 16,2-39-55-16,0 3-5 16,2-1 7-16,1 0-34 0,4-4-15 15,-1-3 0-15,-1-4 8 0,4-5-57 16,-2-3-10-16,-2-5-45 0,4-1-67 15,0-3-39-15,-2-10-176 0,0-1 139 16</inkml:trace>
  <inkml:trace contextRef="#ctx0" brushRef="#br1" timeOffset="17497.15">16939 6615 758 0,'0'0'0'16,"0"0"305"-16,0 0-182 0,0 0-2 16,-9 80-64-16,9-57-17 0,2 3 7 15,5-2-43-15,-4 0-6 0,3-3 4 16,-4 1 0-16,-1-3-105 0,-1-1-33 16,0-4-112-16,-5-3-240 15,-6-4 38-15</inkml:trace>
  <inkml:trace contextRef="#ctx0" brushRef="#br1" timeOffset="18010.7">16090 6564 232 0,'0'0'0'0,"0"0"628"0,0 0-509 16,0 0 25-16,0 0-31 0,0 0-49 15,0 0-6-15,0 0 14 0,0 0-32 16,-57 22-4-16,48-5 17 15,-3 4-26-15,1 7-1 0,4 3 29 16,4 3-32-16,3 2-1 0,0 1 23 16,9-4-43-16,5 0-4 0,9-3 4 15,0-6 8-15,5-6-19 0,6-2 18 16,3-6-18-16,0-3-66 16,2-3 21-16,-2-2-112 0,0-2-125 15,-12-6-241-15</inkml:trace>
  <inkml:trace contextRef="#ctx0" brushRef="#br1" timeOffset="18613.89">19421 5515 898 0,'0'0'0'0,"0"0"340"0,0 0-183 0,0 0-60 0,0 0-45 16,0 0 0-16,0 0-48 15,0 0-8-15,0 0 8 0,-14 37 3 16,19-33-25-16,-2-1-26 0,8-2-61 16,-4 0-58-16,4-1-81 0,-2-5-203 15,1-2-102-15</inkml:trace>
  <inkml:trace contextRef="#ctx0" brushRef="#br1" timeOffset="18960.45">19693 5484 673 0,'0'0'0'0,"0"0"253"0,0 0-148 16,0 0-24-16,0 0-41 15,0 0 11-15,0 0 19 0,0 0-42 16,-62 45-4-16,52-33 22 0,-3 2-37 16,6 3 2-16,-5-1 29 0,6 3-33 15,1 0 2-15,3 2 15 0,2 0-27 16,2 2-4-16,5-3 14 15,4-2-2-15,-1-3-20 0,6-3-5 16,-1-3-49-16,-1-3-22 0,-2-3-16 16,2-3-101-16,-5-1-164 0,2-6-92 15</inkml:trace>
  <inkml:trace contextRef="#ctx0" brushRef="#br1" timeOffset="19333.97">19971 5529 261 0,'0'0'0'0,"0"0"280"16,0 0-204-16,0 0 29 15,0 0-20-15,0 0 10 0,0 0 12 16,0 0-20-16,0 0-16 0,-39-9-1 16,34 11-38-16,-6 3-5 0,2 0 26 15,-1 3-37-15,1 1 2 0,-2 5 28 16,4 0-32-16,-2 1 5 16,4 2 36-16,1 0-39 0,3-1-5 15,1 1 25-15,5-5-45 0,0-1-2 16,9 0 22-16,2-5 1 0,0-2-21 15,4-3 18-15,1-1-18 0,0 0-82 16,0-5 17-16,-3-3-65 0,0-3-122 16,-4-2-43-16,-4 3-210 15,3 0 362-15</inkml:trace>
  <inkml:trace contextRef="#ctx0" brushRef="#br1" timeOffset="19491.74">20125 5604 664 0,'0'0'0'0,"0"0"222"0,0 0-121 16,0 0-42-16,0 0 15 0,78-1-1 15,-55 0-51-15,-4-2-17 16,0 2 18-16,-1 0-32 0,-5 1-31 16,-6-3-1-16,-2 2-76 0,0 0-68 15,-5-1-6-15,0 0-123 0</inkml:trace>
  <inkml:trace contextRef="#ctx0" brushRef="#br1" timeOffset="19696.09">20236 5491 298 0,'0'0'0'0,"0"0"446"16,0 0-309-16,0 0 1 0,-18 73-56 15,18-49-30-15,0-3 10 0,0 0-47 16,0-1-12-16,2-2 21 15,0-2-34-15,0-3-33 0,1-5-11 16,-1-4-106-16,5-4-108 0,0 0-138 16,-1-11 96-16</inkml:trace>
  <inkml:trace contextRef="#ctx0" brushRef="#br1" timeOffset="19897.66">20486 5513 557 0,'0'0'0'15,"0"0"293"-15,0 0-151 0,-6 72-58 16,6-52-32-16,0 1 2 0,6-4-41 16,-5-1-15-16,1-1 4 0,2-5 9 15,-4-1-30-15,0-3-1 16,0-5-60-16,0 1-71 0,3-2-28 15,-3-4-82-15,4-4-218 0</inkml:trace>
  <inkml:trace contextRef="#ctx0" brushRef="#br1" timeOffset="20117.86">20662 5417 814 0,'0'0'0'0,"0"0"284"15,0 0-155-15,0 0-62 0,68 36 14 16,-56-15 25-16,-5 2-47 16,2 1-11-16,-9 7 19 0,0-2-49 15,-11 5-16-15,-3 0 35 0,-7-1-45 16,-2-1-40-16,-4-3 2 0,1-2-93 16,6-6-146-16,-1-5-240 0</inkml:trace>
  <inkml:trace contextRef="#ctx0" brushRef="#br1" timeOffset="21736.66">25150 6417 502 0,'0'0'0'0,"0"0"-3"16,0 0 262-16,0 0-173 0,0 0-3 16,0 0 8-16,0 0-15 0,0 0-39 15,0 0 10-15,-60 42 28 0,49-23-45 16,3 6-12-16,-5 2 24 15,6 2-37-15,0 3-8 0,3-2 6 16,4-2 17-16,4-1-31 0,5-4 22 16,3-4-8-16,2-2-22 0,2-4 7 15,-2-2-45-15,1-4-38 0,-1-2-8 16,-2-5-113-16,1 0-110 16,-3-4-180-16</inkml:trace>
  <inkml:trace contextRef="#ctx0" brushRef="#br1" timeOffset="22207.06">25419 6527 285 0,'0'0'0'0,"0"0"389"0,0 0-273 0,0 0-10 16,0 0-28-16,-58-12-3 15,40 22-49-15,4 0 4 0,-4 5 23 16,2 3-35-16,4 2-5 0,-4 2 33 16,5-3-24-16,4 1 0 0,4-1 29 15,3 1-43-15,1-5-11 0,7 0 6 16,4-4 20-16,6-5-33 16,1-1 20-16,-1-5 4 0,1 0-23 15,2-5 18-15,-5-5-7 0,0-2-25 16,-2-1 28-16,-3 3-10 0,-2-2-58 15,-4-1 70-15,0 0-14 0,-5-1-55 16,0-2 63-16,0 0-2 16,0 3-46-16,0 5 66 0,-1 4-27 15,-3 4-1-15,4 0 18 0,0 0 17 16,0 0-30-16,0 3 8 0,0 3 6 16,0 7-21-16,0 1 22 0,5 3 4 15,-1 2-16-15,1-2 2 0,1-2 34 16,-1 0-36-16,2-1 2 15,-2-2 6-15,2-4-27 0,-3-2-16 16,3-5-73-16,-2-1-128 0,-1-1 2 16,-2-8-169-16,3 0 205 0</inkml:trace>
  <inkml:trace contextRef="#ctx0" brushRef="#br1" timeOffset="22345">25626 6623 588 0,'0'0'0'0,"0"0"308"0,0 0-212 0,74-9-29 0,-47 6-41 0,-2 1-19 16,-2-1 18-16,-2 0-30 15,-7 2-10-15,-2-1-24 0,-5 2-80 16,-5 0-74-16,-2 0 10 0,0 0-125 16,-5 0 62-16</inkml:trace>
  <inkml:trace contextRef="#ctx0" brushRef="#br1" timeOffset="22523.76">25752 6494 574 0,'0'0'0'0,"0"0"275"0,0 0-145 16,-18 72-55-16,14-45-32 16,4 0 11-16,-3-2-39 0,3 0-14 15,0-4 24-15,0-3-31 0,-4-4-17 16,8-3-15-16,-2-6-87 0,-1-3-50 15,1-2-19-15,3-2-157 0</inkml:trace>
  <inkml:trace contextRef="#ctx0" brushRef="#br1" timeOffset="22769.31">25997 6520 549 0,'0'0'0'16,"0"0"350"-16,0 0-201 0,0 0-40 16,-7 79-51-16,7-60-18 0,0 1 8 15,0 2-35-15,0-4-16 0,0-2 6 16,2-2 8-16,0-4-37 16,-2-2-18-16,0-3-40 0,0-3-69 15,0-2-14-15,0-3-71 0,0-5-293 16</inkml:trace>
  <inkml:trace contextRef="#ctx0" brushRef="#br1" timeOffset="23006.02">26171 6493 783 0,'0'0'0'0,"0"0"310"0,0 0-198 0,0 0-52 15,0 0-32-15,0 0 22 16,60 7-26-16,-53 4-2 0,4 5 25 16,-8 0-25-16,1 6 3 0,-3-1 32 15,-1-1-31-15,-1 3-8 16,-6-2 25-16,-8 4-38 0,-2-3-7 16,-1 1 4-16,-1-5 20 0,-1 0-44 15,4-6-14-15,0-1-94 0,2-6-137 16,5-5-124-16,2 0-375 0</inkml:trace>
  <inkml:trace contextRef="#ctx0" brushRef="#br1" timeOffset="23717.89">23960 5520 249 0,'0'0'0'0,"0"0"633"0,0 0-509 0,0 0 13 15,0 0-28-15,0 0-47 16,0 0-10-16,0 0 13 0,0 0-32 0,0 1-8 16,0-1 30-16,0-1-42 15,0-1-9-15,0 2 37 0,0 0-36 16,0 0-7-16,0 0 4 0,0-2 25 16,0-3-40-16,1 3 26 0,-1 0-5 15,2 1-21-15,-2 1 26 16,0 0-4-16,0 0-24 0,0 0 30 15,0 0-17-15,0 0-17 0,4 0 38 16,-4 0-34-16,0 0-33 0,0 0 20 16,2-1-74-16,5 0-22 0,-2-3 20 15,4-1-129-15,0-4-239 16,-2 1 16-16</inkml:trace>
  <inkml:trace contextRef="#ctx0" brushRef="#br1" timeOffset="23996.97">24285 5353 790 0,'0'0'0'0,"0"0"259"15,0 0-171-15,0 0-15 0,0 0-33 16,0 0-11-16,-64 58 26 15,52-39-39-15,3 1-7 0,0 6 33 16,2 0-39-16,4 1-6 0,1-1 6 16,2-2 10-16,2 0-29 0,7-4 32 15,1 0-24-15,3-4-63 0,3-2 24 16,-4-3-56-16,4-4-69 16,0-5-30-16,-2-2-137 0,2-7-89 15</inkml:trace>
  <inkml:trace contextRef="#ctx0" brushRef="#br1" timeOffset="24447.58">24535 5431 543 0,'0'0'0'0,"0"0"316"0,0 0-212 16,0 0-27-16,0 0-4 15,0 0-41-15,-62 1-11 0,48 16 19 16,1 2-28-16,1 2-4 0,-1 7 36 16,5-2-29-16,-1 1-6 0,5-2 30 15,4 0-36-15,0-4-6 0,7-3 6 16,4-4 8-16,3-3-24 16,0-2 26-16,0-5-8 0,4-3-17 15,0-1 24-15,-1-6 0 0,3-4-29 16,-4 0 34-16,-2-3-23 0,-5-3-13 15,0 1 38-15,-4-1-29 0,-3-1-6 16,-1-3 32-16,-1-3-28 0,0-2-14 16,0 3 38-16,-1 5-22 0,-1 7-6 15,2 3 32-15,-4 6-10 16,3 1-6-16,1 3 35 0,0 5-39 16,-2 2-11-16,2 5 30 0,0 3-11 15,2 1-17-15,3 2 26 0,0-3-10 16,0 0-16-16,4-1 26 15,-5-3-10-15,1-1-18 0,-1-2 30 16,-3-2-30-16,5-2-72 0,-4-3-1 16,-1-4-102-16,3 0-139 0,1-3-132 15</inkml:trace>
  <inkml:trace contextRef="#ctx0" brushRef="#br1" timeOffset="24628.99">24857 5527 552 0,'0'0'0'0,"0"0"408"0,0 0-258 0,63 4-77 15,-36-4 9-15,-1-2-44 16,-3-2-29-16,2 1 20 0,-7-1-33 16,-2 4-18-16,-2 0-7 0,-11-1-64 15,1 1-56-15,-4 0-8 0,0 0-89 16,-5 0-165-16</inkml:trace>
  <inkml:trace contextRef="#ctx0" brushRef="#br1" timeOffset="24835.3">24975 5398 667 0,'0'0'0'0,"0"0"240"15,0 0-100-15,-16 69-60 0,14-43-30 16,1 1 15-16,-1 3-30 0,2-3-22 15,-2-1 20-15,2 0-31 0,0-5-4 16,0-3 4-16,2-4-15 0,-2-3-112 16,2-4 25-16,-1-4-93 15,3-3-157-15</inkml:trace>
  <inkml:trace contextRef="#ctx0" brushRef="#br1" timeOffset="25050.96">25262 5431 776 0,'0'0'0'16,"0"0"201"-16,0 0-140 16,0 0 54-16,0 0-55 0,1 76-17 15,1-49 24-15,-2-2-41 0,0-2-24 16,0 0 26-16,2-3-31 0,0-4-11 15,1-1 28-15,1-6-28 0,-2 0-146 16,1-3 74-16,1-4-107 0,-4-2-134 16,0-3-180-16</inkml:trace>
  <inkml:trace contextRef="#ctx0" brushRef="#br1" timeOffset="25390.6">25546 5354 451 0,'0'0'0'16,"0"0"453"-16,0 0-308 0,0 0-50 15,0 0-16-15,0 0-41 0,0 0-4 16,0 0 26-16,0 0-30 0,52 28-1 16,-47-5 35-16,-1 0-30 15,1 6-2-15,-5 0 27 0,0 5-37 16,-7 1-22-16,-4 1 0 0,-7 1 32 16,-3-2-47-16,-2 1 24 0,-3-3-18 15,1-3-211-15,2-3 0 0,2-7-320 16</inkml:trace>
  <inkml:trace contextRef="#ctx0" brushRef="#br1" timeOffset="27167.89">17298 7350 104 0,'0'0'0'0,"0"0"142"15,0 0-122-15,0 0-4 0,0 0-5 16,0 0-6-16,0 0 1 15,67-19-12-15,-49 15-91 0,3-5-38 16</inkml:trace>
  <inkml:trace contextRef="#ctx0" brushRef="#br1" timeOffset="27759.39">20203 7283 491 0,'0'0'0'0,"0"0"0"16,0 0 27-16,0 0 119 0,0 0-132 15,0 0-4-15,0 0-13 0,0 0-49 16,-4 9-69-16,8-15-245 0</inkml:trace>
  <inkml:trace contextRef="#ctx0" brushRef="#br1" timeOffset="29266.86">16263 8751 1038 0,'0'0'0'0,"0"0"138"16,0 0-88-16,0 0-30 0,0 0 36 15,0 0-4-15,73 3-8 0,-41-3 0 16,-1-5-39-16,1 3-10 16,4-3 10-16,-6 2-12 0,-4 2-107 15,-5 0 8-15,-3 1-92 0,-13 0-206 16</inkml:trace>
  <inkml:trace contextRef="#ctx0" brushRef="#br1" timeOffset="29418.22">16304 8947 980 0,'0'0'0'0,"0"0"134"0,0 0-91 15,0 0-9-15,71 3 21 0,-38-3-30 16,6 0-24-16,0 0 19 15,0 1-22-15,0-1-132 0,0 0-99 16,-2-4-167-16</inkml:trace>
  <inkml:trace contextRef="#ctx0" brushRef="#br1" timeOffset="30239.29">17231 8896 596 0,'0'0'0'0,"0"0"158"16,0 0-31-16,0 0-56 0,0 0-4 16,72 18-2-16,-47-14-13 15,3-3-18-15,1 1 26 0,6-1-23 16,2 1-35-16,4 0 24 0,0-2-18 16,1 1-10-16,1-1 4 0,-1 0 28 15,-1 0-31-15,6 3 2 16,1-1 21-16,0 3-24 0,3-2 4 15,1 0 16-15,1-1-21 0,-4-2 6 16,4 2 23-16,-5-1-22 0,1-1 29 16,-3 0-15-16,4 0-15 0,-4 0 25 15,4-3-24-15,-4 3-8 0,5-2 8 16,-5 1 6-16,0-1-23 16,0 0 26-16,-2 2-7 0,0 0-6 15,4-1 0-15,-6 0 9 0,1-2-10 16,-1 5 2-16,4-2 15 0,-3 0-19 15,1 0 6-15,4 1 7 16,-4 0-22-16,-2 4 24 0,4-1-8 16,-3 0-16-16,-1 0 24 0,1-4-5 15,5 4-5-15,-4-2 39 0,2-1-30 16,3 0-14-16,-3 2 6 0,4-3 33 16,-4 3-36-16,2-3 0 0,-2 0 49 15,-4 0-44-15,4 0 37 0,-5 0-29 16,-2 0-13-16,0 0 0 15,-4 0 51-15,4 0-50 0,0-1 29 16,-6 1-28-16,6-2-4 0,-2 0 4 16,2 0 13-16,0-1-29 0,0 1 28 15,5 0-5-15,-1 2-23 0,-2 0 28 16,3 0-3-16,-7-1-23 16,4 1 24-16,-3 0-2 0,3 0-22 15,5 0 24-15,-7 0-2 0,-5 0-25 16,5 0 30-16,1 0-11 0,-1 0-21 15,4 0 34-15,-4 0-13 0,-1 0-22 16,3 0 36-16,-2 0-15 0,-4-2-20 16,3 1 34-16,-5 1-15 15,4-2-15-15,2 2 26 0,2-1 1 16,3 1-25-16,0 0 22 0,1 0 5 16,2 0-29-16,1 1 26 0,2-1 2 15,-3 2-24-15,5-2 18 0,-6 0 12 16,5 1-33-16,-5 2 24 15,2-1 3-15,-6 2-24 0,-1-2 18 16,1 1 18-16,-3 0-29 0,0 1 4 16,2-2 24-16,-4 1-27 0,2 1 2 15,-9-2 10-15,-7-1-11 0,-4 0 0 16,-4-1 0-16,-10 0 0 16,-5 0 0-16,-4-4-4 0,-15-6-83 15,-15-7-42-15,-10-5-301 0</inkml:trace>
  <inkml:trace contextRef="#ctx0" brushRef="#br1" timeOffset="30752.95">17579 9256 919 0,'0'0'0'0,"0"0"269"0,0 0-161 0,0 0-31 0,0 0-6 16,0 0-25-16,-60 54-12 0,50-26 11 16,-3 6-28-16,6 4-19 0,-2-1 4 15,6-1 30-15,3-1-38 0,0-6 12 16,7-4 3-16,5-4-26 16,4-2 16-16,4-6-53 0,-3-1-41 15,4-7 13-15,-1-5-76 0,-1 0-133 16,-1-10-85-16</inkml:trace>
  <inkml:trace contextRef="#ctx0" brushRef="#br1" timeOffset="31158.07">17887 9366 630 0,'0'0'0'0,"0"0"340"0,0 0-216 15,0 0-37-15,0 0-28 0,-74 12-16 16,58 0-18-16,0 3 11 15,0 2-18-15,4 4-17 0,1 1 26 16,2 0-11-16,4-1-1 0,5 2 24 16,3-5-23-16,10 0-17 0,-3-6 2 15,6-2 26-15,0-5-32 0,4-4 10 16,1-1 12-16,-2-5-22 16,1-6 10-16,-2-3-10 0,-3 0-81 15,-7-4 50-15,0 3-14 0,-4 0-8 16,-4-1 32-16,0 0-15 0,-5-2-6 15,-2 2 29-15,3 4 0 0,0 1 5 16,4 7 26-16,0 2 14 0,0 2-4 16,0 0 6-16,0 4-17 15,0 6 0-15,8 6 51 0,-1 4-22 16,1 1-22-16,5-2 12 0,-1 0-21 16,1-3-14-16,1-2 8 0,-4-4 10 15,1-4-16-15,-2-2-70 16,0-4-38-16,-4 0-109 0,2-10-111 15</inkml:trace>
  <inkml:trace contextRef="#ctx0" brushRef="#br1" timeOffset="31314.07">18121 9424 362 0,'0'0'0'15,"0"0"387"-15,0 0-238 0,83 6-49 16,-59-6-45-16,1 0 8 0,2 0-60 15,-4 0 11-15,-2-1-28 0,-7 0-148 16,-3-3-45-16,-2-1-90 16</inkml:trace>
  <inkml:trace contextRef="#ctx0" brushRef="#br1" timeOffset="31485.29">18244 9319 741 0,'0'0'0'0,"0"0"153"0,0 0-27 15,0 0-15-15,-1 74-45 16,4-48-13-16,-1 3 0 0,-2 2 7 16,0-3-25-16,2-2-25 0,-1-3 6 15,5-4-15-15,-1-5-2 0,-3-8-139 16,1-1-21-16,3-5-198 16,4-10-259-16</inkml:trace>
  <inkml:trace contextRef="#ctx0" brushRef="#br1" timeOffset="31678.38">18582 9315 776 0,'0'0'0'0,"0"0"159"16,7 63 9-16,-7-33-36 0,4 0-35 15,-2 1-7-15,-1 0-3 0,-1-3-40 16,2-3-38-16,-2-4 12 15,2-5-21-15,-2-1 0 0,0-8-20 16,0-2-43-16,2-3-84 0,-2-2-30 16,3-7-127-16,3-5-227 0</inkml:trace>
  <inkml:trace contextRef="#ctx0" brushRef="#br1" timeOffset="31906.02">18803 9312 799 0,'0'0'0'0,"0"0"231"0,0 0-134 16,0 0-23-16,61 45 3 15,-49-23-15-15,-2 2 0 0,-1 1-26 16,-2-3-19-16,-7 0 12 0,0-2-19 16,-3-1-12-16,-10-1 4 0,1-2 21 15,2-3-29-15,-3-2 5 0,6-6-65 16,-4-3-82-16,8-2-54 15,1 0-134-15</inkml:trace>
  <inkml:trace contextRef="#ctx0" brushRef="#br1" timeOffset="32146.39">19258 9269 300 0,'0'0'0'0,"0"0"419"16,0 0-281-16,-58 49-6 15,40-29-5-15,7 3-36 0,-1 6-3 16,3-2-18-16,-2 1 1 0,6 2-25 16,3-2-26-16,2-2 4 0,0-4-20 15,7-2-8-15,-1-4 8 0,8-2-12 16,2-5-134-16,-6-3 26 15,5-5-138-15,-1-3-356 0</inkml:trace>
  <inkml:trace contextRef="#ctx0" brushRef="#br1" timeOffset="32579.81">19522 9302 685 0,'0'0'0'0,"0"0"247"0,0 63-106 15,0-33-23-15,0 3-17 0,0-1-25 16,-2-2-4-16,0-1-15 0,2-3-36 16,0-3-22-16,0-2 2 0,0-7 15 15,0-5-19-15,0 0 6 0,0-8 2 16,0 1-6-16,0-2-1 15,0 0-5-15,0-5-31 0,4-4 36 16,1-7-12-16,0-2-26 0,6-1 9 16,-2 0-9-16,5 2 8 0,-2 4 31 15,1 3-9-15,2 2-5 0,3 1 23 16,-4 6-8-16,-1 0 0 0,1 1 0 16,0 3 25-16,-2 5-10 15,-1 2 13-15,0 4-5 0,-6 2-2 16,-3-1 11-16,-2 2-2 0,-7 0-5 15,-8 1 3-15,-1 0-13 0,-5-2-16 16,-2 0 2-16,0-4 19 0,-3-3-24 16,3-4-3-16,3-4-37 15,1-1-71-15,3 0-7 0,9-8-115 16,-4-3-204-16</inkml:trace>
  <inkml:trace contextRef="#ctx0" brushRef="#br1" timeOffset="32845.37">19902 9513 767 0,'0'0'0'0,"0"0"301"0,0 0-174 0,72 0-38 0,-43 0-19 15,-1 0-10-15,0 0-32 16,-1 0-28-16,-4 0 0 0,-4 0 10 0,-8 0-68 16,-8 0-5-16,-1 0-52 15,-2 0-127-15,-5 0-36 0,-4 0-176 16</inkml:trace>
  <inkml:trace contextRef="#ctx0" brushRef="#br1" timeOffset="33013.58">20035 9394 943 0,'0'0'0'16,"0"0"232"-16,0 66-97 0,0-36-54 15,-2 0-21-15,0 0 0 0,-2-6-7 16,4 1-32-16,0-5-26 0,0-2 10 16,4-8-10-16,-2-1-74 15,7-7-26-15,-1-2-21 0,3-6-131 16,-2-6-107-16</inkml:trace>
  <inkml:trace contextRef="#ctx0" brushRef="#br1" timeOffset="33226.47">20325 9363 743 0,'0'0'0'0,"0"0"265"15,0 0-127-15,16 84-17 16,-16-53-29-16,0-4-15 0,0 1-9 16,0-4-30-16,0 0-35 0,0-5 9 15,1-4-10-15,1-6-4 0,0-2-62 16,5-4-35-16,-4-3-65 16,1-3-33-16,1-7-114 0</inkml:trace>
  <inkml:trace contextRef="#ctx0" brushRef="#br1" timeOffset="33445.58">20578 9301 868 0,'0'0'0'16,"0"0"395"-16,0 0-270 0,65 41-13 15,-54-22-22-15,-1 7 5 0,-4 0-26 16,-1 3-26-16,-2 1-1 15,-3 1-23-15,-8 2-21 0,-1-2 4 16,-9-5 18-16,-1 2-24 0,-3-7-13 16,-2-2-42-16,1-4-196 0,3-9-213 15</inkml:trace>
  <inkml:trace contextRef="#ctx0" brushRef="#br1" timeOffset="33912">21082 9363 283 0,'0'0'0'0,"0"0"602"0,0 0-458 0,0 0-13 16,0 0-21-16,0 0-32 15,0 0-12-15,0 0-4 0,-62 48-16 16,46-22-8-16,2 3 21 0,0 4-17 16,3 1-18-16,7-3 1 0,4-3-14 15,0-1-18-15,13-3 14 0,3-4-3 16,3-3-5-16,4-4-56 15,4-7 2-15,3-2-77 0,0-4-17 16,0 0-100-16,-5-9-205 0</inkml:trace>
  <inkml:trace contextRef="#ctx0" brushRef="#br1" timeOffset="34173.86">21460 9421 897 0,'0'0'0'0,"0"0"243"0,0 0-154 15,0 0-17-15,-69 14-18 0,60-5-14 16,-3 1-6-16,8 5 6 0,1 5-9 16,-2 1 2-16,-1 0 19 0,5-1-15 15,1 0-21-15,0-2 2 16,10-1-13-16,1-4-10 0,5-1 1 15,3-3-29-15,1-6-42 0,4-1-6 16,-4-2-37-16,-6 0-91 0,2-2-79 16,-7-4-145-16</inkml:trace>
  <inkml:trace contextRef="#ctx0" brushRef="#br1" timeOffset="34396.08">21696 9502 576 0,'0'0'0'15,"0"0"287"-15,68-14-170 0,-37 9-19 16,-3 0-30-16,-3-1-30 0,-1 3-31 16,-4 1-14-16,-8 0-44 0,-5 2-62 15,-7 0-95-15,0 0-38 0,-5 0-213 16</inkml:trace>
  <inkml:trace contextRef="#ctx0" brushRef="#br1" timeOffset="34569.87">21796 9354 889 0,'0'0'0'16,"0"0"231"-16,0 0-108 0,0 71-39 15,0-47-31-15,0 1 0 0,-1 1-11 16,1-2-21-16,0 2-16 0,0-7-10 16,1-2-74-16,3-5-50 0,-2-5-200 15,-1-6-196-15</inkml:trace>
  <inkml:trace contextRef="#ctx0" brushRef="#br1" timeOffset="34850.17">22099 9364 1040 0,'0'0'0'0,"0"0"211"0,0 0-94 15,0 0-39-15,-5 74-39 0,3-50-12 16,0-3 3-16,2-2-22 0,0-1-15 16,2-3 12-16,1-3-10 15,-3-1-172-15,0-2 13 0,0-5-151 16,0-4-424-16</inkml:trace>
  <inkml:trace contextRef="#ctx0" brushRef="#br1" timeOffset="35111.9">22267 9325 1158 0,'0'0'0'16,"0"0"220"-16,0 0-106 0,0 0-30 15,0 0-24-15,60-8-15 0,-51 15 7 16,5 7 1-16,-2 3-21 0,-1 6-16 16,-4 2 14-16,2 8-8 15,-7 3-8-15,-2 3 14 0,-2 1-17 16,-12-4-16-16,-4-1 10 0,-3-1-10 16,0-5-113-16,-4-4-49 0,-5-6-138 15,1-3-622-15</inkml:trace>
  <inkml:trace contextRef="#ctx0" brushRef="#br1" timeOffset="36342.11">19817 5681 405 0,'0'0'0'16,"0"0"-101"-16,0 0 318 0,0 0-174 15,0 0-32-15,0 0 4 0,0 0-13 16,0 0-2-16,-9-3 0 0,9 3-96 16,0 0 37-16,-3 2 19 15,-1 2 3-15,0 4-27 0,1-3-74 16</inkml:trace>
  <inkml:trace contextRef="#ctx0" brushRef="#br1" timeOffset="38473.66">18451 8388 589 0,'0'0'0'0,"0"0"222"16,0 0-134-16,0 0-27 0,0 0 6 15,0 0-8-15,0 0-17 0,0 0-6 16,-28-26 3-16,25 21-5 0,-5 2-3 16,0 0 0-16,2 3-7 15,-6 0-11-15,3 3 3 0,-3 4-8 16,-6 4-8-16,4 2 0 0,-4 3 9 16,6 4-13-16,-4 2 8 0,0-1 2 15,9 2-10-15,0 0 8 0,5-5 1 16,2 1-10-16,7-2 10 15,4-2-2-15,3-4-6 0,5 0 6 16,1-2 1-16,1-3-7 0,9 0 6 16,-5-6 9-16,-2 0-13 0,-2 0 2 15,0-2-2-15,-3-3-95 0,0 0 24 16,-2-4-53-16,-2 1-102 16,-4 0-24-16,4-2-179 0</inkml:trace>
  <inkml:trace contextRef="#ctx0" brushRef="#br1" timeOffset="38707.06">18694 8439 639 0,'0'0'0'0,"0"0"292"16,0 0-177-16,60 4-51 0,-37 2-14 15,5-1 8-15,-3 0-16 16,0 0-11-16,3 1-14 0,-5 0-4 15,0 0-5-15,-7-2-11 0,-2 0 6 16,-7-2 2-16,-3-2-8 0,-1 0-49 16,-3 0-14-16,0 0-18 0,0 0 2 15,-5-4-80-15,-2-3-103 0,-6-2 20 16,-1-1-69-16</inkml:trace>
  <inkml:trace contextRef="#ctx0" brushRef="#br1" timeOffset="38900.01">18842 8374 662 0,'0'0'0'0,"0"0"267"0,0 0-198 0,0 0-1 16,0 0-9-16,0 0 3 15,-9 77-2-15,9-51-21 0,0 1-13 16,4-2-12-16,1 0-1 0,-3-4-7 16,2 1-10-16,1-5 8 0,2-4-8 15,0-1-80-15,-3-4-1 0,1-3-55 16,4-4-107-16,-4-2-76 15</inkml:trace>
  <inkml:trace contextRef="#ctx0" brushRef="#br1" timeOffset="39211">19353 8329 262 0,'0'0'0'0,"0"0"437"15,0 0-351-15,0 0-14 0,0 0-10 16,0 0-5-16,0 0-15 0,0 0-1 16,0 0 2-16,0 8 4 0,0 1 19 15,0 4-20-15,0 4-3 0,-1 4-3 16,1 6-7-16,0-1 0 15,0 1-4-15,0 0-24 0,5 0 2 16,2-2-3-16,-2-4-8 0,-1 0-37 16,-1-4-35-16,-1-4-78 0,4 1-46 15,-3-7-109-15</inkml:trace>
  <inkml:trace contextRef="#ctx0" brushRef="#br1" timeOffset="39694.73">19861 8461 791 0,'0'0'0'0,"0"0"209"0,0 0-149 0,0 0 23 16,0 0 7-16,0 0-33 0,90 15-4 16,-52-12-2-16,0-1-14 0,-2-1-16 15,-10 3-19-15,3-3 5 0,-17 0-5 16,0 0-4-16,-6 0-59 15,-5 1 12-15,1-2-53 0,-2 1-22 16,-3-1-26-16,-6 0-56 0,-4 0-111 16</inkml:trace>
  <inkml:trace contextRef="#ctx0" brushRef="#br1" timeOffset="39867.33">20012 8348 697 0,'0'0'0'0,"0"0"239"0,0 0-135 16,0 0-11-16,0 0-14 0,0 0-30 16,0 0-13-16,0 0-19 15,0 0 29-15,-4 49 14 0,4-20-5 16,0 3-18-16,4 0-18 0,-1-1-12 16,6-3-11-16,-2-2-27 0,5-1-90 15,-3-8-187-15,0-9-302 0</inkml:trace>
  <inkml:trace contextRef="#ctx0" brushRef="#br1" timeOffset="40565.99">23852 5831 181 0,'0'0'0'0,"0"0"-49"0,0 0-19 0</inkml:trace>
  <inkml:trace contextRef="#ctx0" brushRef="#br1" timeOffset="41047.26">25272 5832 32 0,'0'0'0'0</inkml:trace>
  <inkml:trace contextRef="#ctx0" brushRef="#br1" timeOffset="42022.37">20760 8411 508 0,'0'0'0'0,"0"0"0"16,0 0 107-16,0 0 191 0,0 0-224 15,0 0 21-15,0 0-37 0,0 0-20 16,0 0-7-16,0-15-12 0,-2 9 17 16,-3-1 8-16,1 1-21 0,-1 1 11 15,-6 2 18-15,4 0-32 0,-5 3 8 16,1 0 4-16,1 3-37 16,-3 5 7-16,-3 7 12 0,0 2-28 15,-1 6 11-15,2 4 6 0,3 1-6 16,1 0 2-16,10 0 2 0,1-6 0 15,1-1-2-15,10-4 2 0,-2-6-2 16,7-3-10-16,-2-3 13 16,2-4 7-16,-2-1-4 0,2 0 18 15,2-7-26-15,-2-4 6 0,-6 1 22 16,3-3-31-16,-8 1 6 0,4 0 0 16,-4 0 9-16,-1-1-9 0,-1-3 0 15,-3 1 0-15,4 0-37 0,-4-2 36 16,0 4-33-16,1 5 28 15,-1 3 12-15,0 1-12 0,0 3 3 16,0 1 5-16,0 0-4 0,0 0-16 16,0 5 10-16,2 3-16 0,0 4 27 15,3 1 18-15,1 3-26 0,2 0 6 16,-2-2 17-16,-1-2-32 16,2 0 14-16,0-1 0 0,0-4 1 15,-1-2-2-15,-3-1 2 0,1-1-2 16,-1-2-148-16,6-1 45 0,-5 0-99 15,-1-1-22-15,4-7-102 0</inkml:trace>
  <inkml:trace contextRef="#ctx0" brushRef="#br1" timeOffset="42223.56">21060 8449 826 0,'0'0'0'0,"0"0"285"0,0 0-197 0,75 8-34 16,-47-6 4-16,-1-2-30 0,-3 2-5 16,1-2 1-16,-2 0-33 0,-7 0 8 15,-4 0-5-15,-3 0-64 0,-3 0-32 16,-5 0-24-16,-1 0-84 16,-8 0 6-16,-1-3-157 0</inkml:trace>
  <inkml:trace contextRef="#ctx0" brushRef="#br1" timeOffset="42424.08">21167 8320 794 0,'0'0'0'16,"0"0"228"-16,0 0-165 0,0 0 1 16,-20 67-3-16,18-43-13 0,1 4 7 15,-1-2-24-15,2 1-16 0,0 0 8 16,0-7-28-16,5 3 2 15,0-6 6-15,-3-4-6 0,2-4-78 16,1-4 9-16,0-1-102 0,2-4-77 16,4-6-80-16</inkml:trace>
  <inkml:trace contextRef="#ctx0" brushRef="#br1" timeOffset="43034.27">21710 8303 292 0,'0'0'0'0,"0"0"371"15,0 0-250-15,0 0 0 0,0 0-48 16,0 0 12-16,0 0-27 16,0 0-20-16,-7 3 19 0,7-3-18 15,0 0-11-15,0 0 17 0,0 0-19 16,0 0-7-16,0 0 19 0,0 0-20 15,0 0-1-15,0 0 21 0,0 0-25 16,0 0 0-16,0 0 25 0,0 0-23 16,0 0 3-16,0 0 20 15,0 0-25-15,-4 1-4 0,2-1 17 16,2 0-19-16,0 0-3 0,0 0 10 16,-1 0-16-16,-1 0 4 0,2 0 3 15,0 0-7-15,0 0 2 0,0 1 0 16,0-1 1-16,0 0-1 15,0 0 0-15,0 0 1 0,0 0-3 16,-2 0 4-16,0 0-4 0,2 0 0 16,0 0 3-16,0 1-2 0,-2 3-2 15,1 0 4-15,-1-2-2 0,-3 4-5 16,3 2 8-16,2 1-4 16,0 5-2-16,-4 4 7 0,3 1-6 15,-1 5 3-15,0 2 0 0,0 1 0 16,2 3-2-16,0 1-2 0,0 0-89 15,6 3-30-15,-1 1-24 0,-2-1-132 16,1 1-9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9T16:33:35.2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97 8807 691 0,'0'0'0'0,"0"0"270"0,0 0-153 15,0 0-57-15,0 0-34 0,0 0 12 16,0 0-9-16,0 0-8 15,-2 1 23-15,4-1-7 0,5 0-2 16,2 0 28-16,0 0-16 0,3-2-4 16,-1-4 28-16,3 1-31 0,2 0-16 15,1 0 20-15,-1-1-31 0,-2-1-9 16,-1 2 25-16,3 3-31 0,-6 1-1 16,3 1 6-16,3 0 12 15,-2 5-17-15,-4-2 4 0,4 2 19 16,-1 1-21-16,-4-1 0 0,5 2 28 15,2 1-29-15,-6-3 2 0,6 1 27 16,4-1-27-16,-1-5 30 0,6 0-25 16,7-6 1-16,3-7 23 15,2-3-33-15,4-2-2 0,-2 0 10 16,-2 1-10-16,-5 7-87 0,0 1-50 16,-7 3-273-16,-6-1-438 0</inkml:trace>
  <inkml:trace contextRef="#ctx0" brushRef="#br0" timeOffset="894.49">20040 8836 150 0,'0'0'0'0,"0"0"768"16,0 0-629-16,0 0-29 15,0 0-17-15,0 0-30 0,0 0-35 16,0 0 12-16,-5 6-1 0,12-3-6 16,-4 0 24-16,4 3-9 0,2-6-4 15,-2 0 24-15,5 0-24 0,-3 0-13 16,7-4 19-16,0 1-24 16,0-2-14-16,-4 0 18 0,4 0-31 15,0 2-3-15,0 1 8 0,-3 2 5 16,1 0-16-16,0 0 14 0,-3 0-4 15,3 0-10-15,0 0 14 0,-4 3-4 16,5-2-12-16,-5 1 18 0,-1 1-4 16,2-1-12-16,-4 0 14 15,0 1-2-15,3 2-12 0,-2-2 14 16,2 3-3-16,-1 1-9 0,3-2 10 16,1 1 5-16,1 1-16 0,2-2 12 15,3-2 3-15,1 0-14 0,-1-2 10 16,1-1 7-16,-1-2-21 15,2-5 18-15,4 4 0 0,-2 0-15 16,-3 3 12-16,1 0-1 0,2 3-14 16,7 3 18-16,0 0-12 0,5 0-19 15,2-2-5-15,2 0-67 0,0-2-21 16,0-1-27-16,0-2-97 16,0-6-157-16</inkml:trace>
  <inkml:trace contextRef="#ctx0" brushRef="#br0" timeOffset="5335.31">9494 3536 223 0,'0'0'0'16,"0"0"727"-16,0 0-671 0,0 0 30 16,0 0-28-16,0 0-21 15,0 0-16-15,0 0-7 0,0 0 8 16,-4 2 16-16,4-2-4 0,0 1 10 16,0 1 5-16,2-1-6 0,-2 0 0 15,0-1 10-15,2 0-13 0,1 1-4 16,1 1-1-16,1 0-11 0,-3-2 4 15,5 0 3-15,4 0-11 16,-3 0 4-16,3 0-5 0,5 0-12 16,0-2 6-16,3-1-5 0,1 1-7 15,1-2 6-15,0 1-3 0,2 1-7 16,2-2 6-16,1 1-1 16,-1 1-2-16,0-2 0 0,0 2 4 15,0-1-5-15,-1 1 2 0,-1-3 1 16,0 0-3-16,2 2 2 0,-4 0 0 15,-1 0-1-15,3 0 0 16,-7 1 0-16,0-1 0 0,-1 3 0 0,0-1 2 16,1 1-2-16,3-2 0 15,-5 1 1-15,2-2-3 0,-2 2 4 16,0-1 0-16,2 1-2 0,-5 1 0 16,1 0 0-16,2 0-2 0,-5 0 4 15,5 3-1-15,-1 0-1 0,-6-1 0 16,2 0 3-16,-2-2-3 15,-2 0 0-15,0 0 4 0,3 0-5 16,-5 0-4-16,-1 0-56 0,0 0-79 16,-1-4-95-16,-1 1-309 0</inkml:trace>
  <inkml:trace contextRef="#ctx0" brushRef="#br0" timeOffset="6393.54">12005 3525 458 0,'0'0'0'0,"0"0"0"16,0 0 84-16,0 0 159 15,0 0-206-15,0 0 51 0,0 0 8 16,0 0-30-16,0 0-19 0,4 1 10 16,-4-1 5-16,0 0-4 0,0 0-14 15,0 0-5-15,0 0-2 0,0 0-15 16,0 0 1-16,0 0 0 16,0 0-4-16,2 0 2 0,3 0-2 15,0 0 1-15,-1 0 7 0,7 0 1 16,-1 0-10-16,4 0 2 0,0 0-2 15,-1 0-12-15,3 0 8 0,3 0-7 16,2 0-4-16,6 0 4 0,0-1-3 16,3 1-1-16,1 0 4 15,1-2-3-15,2-1-1 0,-4 0 7 16,4 0-2-16,-1 1-2 0,-3-1 6 16,0 2-6-16,-1 0-1 0,-8-3 3 15,-2 2-5-15,-1 1-2 0,-2 0 5 16,-2 0-5-16,-3 1-2 15,1 0 2-15,-7-2 0 0,6 2-1 16,-6 0 0-16,-1 0 2 0,-2 0-6 16,-1-3-5-16,-1 3-12 0,0 0-2 15,4-2-2-15,-4 2-18 16,2 0-17-16,-2 0-25 0,0 0-29 16,0-2-46-16,-2-3-87 0,-5 2-188 15</inkml:trace>
  <inkml:trace contextRef="#ctx0" brushRef="#br0" timeOffset="7868.46">10530 3501 271 0,'0'0'0'0,"0"0"132"15,0 0-75-15,0 0 2 0,0 0-27 16,0 0 3-16,0 0 13 0,0 0-25 16,0 0-12-16,0 0-5 0,0 0-10 15,2 0-4-15,0 0-111 0,1 0 0 16</inkml:trace>
  <inkml:trace contextRef="#ctx0" brushRef="#br0" timeOffset="13263.93">9342 3898 103 0,'0'0'0'0</inkml:trace>
  <inkml:trace contextRef="#ctx0" brushRef="#br0" timeOffset="15139.71">8653 4502 316 0,'0'0'0'0,"0"0"143"15,0 0-4-15,0 0 9 16,0 0-85-16,0 0 24 0,0 0-17 16,0 0 21-16,-17-15-42 0,6 14-5 15,1 0 23-15,-5 1-26 0,1 0-8 16,2 0 12-16,-6 5-31 15,4 4-6-15,2 6 10 0,-1 5-16 16,1 8-4-16,1 3 4 0,-1 8 5 16,7 2-9-16,-3 0 4 0,7-3 12 15,1-6-14-15,9-5 0 0,3-7 8 16,4-5-15-16,3-9 14 0,3-6-4 16,4 0-2-16,-3-10 21 15,0-3-13-15,-2-5-2 0,-1-5 17 16,-3-3-16-16,-1 3-5 0,-1-5 14 15,-7 3-18-15,-1 1 0 0,-1-1 2 16,-6 2 12-16,0 1-13 0,-2-2 0 16,-7 3 12-16,4 4-12 15,-6 3 0-15,4 7 1 0,5 3-4 16,-1 4 6-16,1 0-6 0,2 1-8 16,0 6 10-16,0 8-11 0,0 2 5 15,0 2 14-15,5 7-8 0,1 0-1 16,4 1 4-16,-1 1 8 15,2-3-10-15,-2-3 0 0,5 0 8 16,-4-6-14-16,1-5 12 0,-2 0-3 16,0-3-10-16,-8-1 14 0,6-5-7 15,-7 0-5-15,2-2-3 0,4-1-45 16,-3-7-29-16,1-5-36 16,1-2-27-16,0-3-113 0,-1 0-152 15</inkml:trace>
  <inkml:trace contextRef="#ctx0" brushRef="#br0" timeOffset="15374.36">8961 4560 933 0,'0'0'0'0,"0"0"170"0,0 0-34 0,0 0-74 0,78 4-23 15,-55-4 7-15,2 0-24 0,-2-2-10 16,0 1 0-16,-7 1-13 15,0 0-5-15,-4-1 4 0,-7 1-31 16,-1-1-16-16,1 1-18 0,-5 0-18 16,-3 0 10-16,-3 0-47 15,1-3-60-15,-6 0-5 0,3-4-63 0,-7-2 27 16</inkml:trace>
  <inkml:trace contextRef="#ctx0" brushRef="#br0" timeOffset="15563.41">9080 4459 646 0,'0'0'0'0,"0"0"314"16,0 0-206-16,0 0-75 0,0 0-20 16,0 0 19-16,0 0 9 15,3 85 10-15,1-56-18 0,3 1-17 16,-5 2 0-16,1-4-13 0,-3-4-5 16,2-2 4-16,0-4 1 0,0-4-7 15,-2-5-22-15,3-2-47 0,6-6-38 16,-4-3-89-16,8-12-72 15,-6-1-119-15</inkml:trace>
  <inkml:trace contextRef="#ctx0" brushRef="#br0" timeOffset="16001.99">9557 4448 675 0,'0'0'0'16,"0"0"353"-16,0 0-263 0,0 0-14 16,0 0-34-16,0 0-13 15,0 0 7-15,0 0-8 0,0 0-14 16,-9-48 16-16,6 46-6 0,-2 2 2 16,-8 0-6-16,1 5-14 0,1 8-7 15,-6 2 2-15,1 6 13 0,2 1-10 16,-4-1 14-16,5 3-3 15,1-1-5-15,5 1 11 0,-2 1-4 16,6-2-1-16,3-3 5 0,8-2-12 16,1-4-8-16,7-2 12 0,4-3-10 15,3-4 3-15,1-2 11 0,5-3-6 16,-6 0-6-16,1-2 15 16,-4-1-11-16,-4 0-6 0,0 2 12 15,-13 0-9-15,6 0-8 0,-5-1 4 16,-4 2 6-16,1 0-10 0,-1 0 4 15,0 0 7-15,0 0-11 0,0 0 4 16,0 0 13-16,0 0-17 0,0 0 4 16,0 0 5-16,0 0-9 15,-1 0-41-15,1 0-4 0,0 0-51 16,0 0-22-16,0 0-20 0,3 0-59 16,-1-2-161-16,2 0-163 0</inkml:trace>
  <inkml:trace contextRef="#ctx0" brushRef="#br0" timeOffset="17107.21">9932 4502 767 0,'0'0'0'0,"0"0"291"16,0 0-186-16,0 0-60 0,0 0-15 16,0 0 23-16,0 0 5 15,0 0-2-15,71 0-9 0,-48 0-11 16,0 0 3-16,2 0-13 0,-2 0-13 16,-2 0-1-16,-7 0-6 0,-1 0-8 15,-5 0 4-15,1 0 0 0,-3 1-4 16,-1 2 0-16,-2-3-28 15,-3 2-29-15,0 0-29 0,0 0 23 16,-7 4-16-16,0 0-60 0,-7 2-65 16,0-1-17-16,-5 1-72 0,-1 1 50 15</inkml:trace>
  <inkml:trace contextRef="#ctx0" brushRef="#br0" timeOffset="17390.02">9938 4631 398 0,'0'0'0'0,"0"0"336"15,0 0-186-15,0 0-31 0,0 0-5 16,0 0-55-16,0 0-25 0,0 0 11 16,0 0 3-16,26 3 5 15,-10-3 2-15,7 1-2 0,0-1-16 16,2 0 7-16,-2 0-1 0,0 0-18 16,0 0-3-16,-9 1-6 0,0 1-10 15,-3-1 6-15,-6 3-6 0,2-2-4 16,0 1 2-16,-3-1-1 0,-2 0-5 15,-2-2 4-15,0 2 6 16,0-2-11-16,0 0 6 0,0 0 3 16,0 0-4-16,0 0 2 0,0 0 0 15,0 0-8-15,0 0-31 0,0 0-5 16,0 0-20-16,0 0-22 16,0 0-19-16,0 1-39 0,0 0-121 15,3-1-77-15,-1 0-252 0</inkml:trace>
  <inkml:trace contextRef="#ctx0" brushRef="#br0" timeOffset="18356.98">11339 3482 280 0,'0'0'0'0,"0"0"138"15,0 0-84-15,0 0-29 0,0 0-40 16,0 0 30-16,0 0 67 0,0 0-57 15,0 0 10-15,0 8-3 0,0-8 1 16,0 0-4-16,0 0-2 0,0 0 7 16,0 1-14-16,0-1-8 0,0 2 7 15,1-2 4-15,-1 0-2 16,0 0 2-16,0 0-2 0,0 0-7 16,0 2 12-16,0-2 0 0,0 0-10 15,0 0 10-15,0 0 1 16,0 0-10-16,0 1 9 0,0-1-10 15,0 0-14-15,0 0 4 0,0 0 0 16,0 0-6-16,0 0 0 0,0 0 4 16,2 0-5-16,-2 0 0 0,2 0 2 15,1 0-2-15,-3 0-176 0,6 0-69 16,-6-1-389-16</inkml:trace>
  <inkml:trace contextRef="#ctx0" brushRef="#br0" timeOffset="19095.48">14944 3428 320 0,'0'0'0'16,"0"0"161"-16,0 0-81 0,0 0-160 15,0 0 160-15,-2 10 64 0,2-10-119 16,0 1 39-16,2-1-6 15,-2 0-29-15,0 0-10 0,0 0 8 16,0 2-31-16,1-2 5 0,-1 1 7 16,0 0-16-16,0-1-103 0,0 0-103 15,0-2-256-15</inkml:trace>
  <inkml:trace contextRef="#ctx0" brushRef="#br0" timeOffset="19722.33">10440 4494 293 0,'0'0'0'0,"0"0"517"15,0 0-404-15,0 0 60 0,0 0-47 16,0 0-35-16,0 0-11 0,0 0-8 16,0 0-38-16,7 1-5 15,2 1 8-15,10 0-14 0,4-2 15 16,7 0 5-16,-1-1-41 0,1-4-1 15,-4 1 17-15,-1-1-34 16,0 1-37-16,-6-1-36 0,-1 3-39 16,-4 0-49-16,0-1-50 0,-3 2-124 15</inkml:trace>
  <inkml:trace contextRef="#ctx0" brushRef="#br0" timeOffset="20422.81">10976 4517 628 0,'0'0'0'16,"0"0"218"-16,0 0-86 16,0 0-32-16,0 0-60 0,0 0 6 15,0 0 18-15,0 0-58 0,-44-59 3 16,44 44 14-16,2 2-29 0,5 0 6 15,-2 2 0-15,6 0 14 0,-4 0-10 16,3 3 18-16,-1 2-25 0,3 0 6 16,3 6 20-16,-7 0-30 15,7 3 2-15,1 7 10 0,-8 1 2 16,7 3-10-16,-8 2 6 0,1 1 6 16,-4 3-9-16,-4 1 0 0,0-2 11 15,-11 4-5-15,3-2 25 0,-8 0-30 16,-4-1 11-16,-1-1 20 15,0-4-29-15,-1-3 0 0,5-1 19 16,1-3-28-16,3 0 2 0,6-1 8 16,2-4 2-16,-2-2-11 0,5 1 10 15,2-2 1-15,0 0-7 0,0 0 2 16,0 0 9-16,0 0-13 16,0 0 6-16,0 0 34 0,0 0-30 15,0 0 22-15,0 0-30 0,0 0 2 16,0 0 33-16,0 0-27 0,0 0 5 15,0 0 27-15,0 0-30 0,0 0 9 16,0 0 16-16,0 0-30 0,0 0 7 16,0 0 25-16,0 0-31 15,0 0 5-15,0 0 20 0,0 0-25 16,0 0-1-16,0 0 24 0,0 0-38 16,0 0 6-16,2 0 8 0,5 0-8 15,2 0-13-15,9 0 32 0,5-2-16 16,7-1 1-16,5-2 0 15,-5 2 13-15,6 2-20 0,-5 1 14 16,-4 0-6-16,-2 0-12 0,-8 0 22 16,-4 1-22-16,-8 0-16 0,-3 0 27 15,5 0 0-15,-7-1-102 0,0 0 54 16,0 0-30-16,-5 0 4 16,1 0 13-16,2 0-63 0,-1 0-42 15,1-2-67-15,0 0-69 0,-3-6-287 16</inkml:trace>
  <inkml:trace contextRef="#ctx0" brushRef="#br0" timeOffset="23639.8">20731 8796 511 0,'0'0'0'16,"0"0"0"-16,0 0 175 0,0 0-145 15,0 0-10-15,0 0 9 0,0 0-25 16,0 0-6-16,-1 1 4 15,1-1 19-15,0 0-23 0,0 0 4 16,0 0 39-16,0 0-27 0,0 0 27 16,0 0-24-16,0 0-6 0,0 0 19 15,0-2-33-15,0 2-8 0,0 0 22 16,0 0-11-16,0 0-33 16,0 0 10-16,0 0-50 0,0 0-26 15,0 0 9-15,0-1-104 0</inkml:trace>
  <inkml:trace contextRef="#ctx0" brushRef="#br0" timeOffset="24311.72">18552 8733 228 0,'0'0'0'0,"0"0"43"0,0 0-31 16,0 0-13-16,0 0 2 0,0 0 9 15,0 0-11-15,0 0 2 0,0 0 4 16,21-8-5-16,-21 7 0 0,0-1 3 15,0 2-4-15,0 0 2 16,0 0-4-16,0-1-131 0</inkml:trace>
  <inkml:trace contextRef="#ctx0" brushRef="#br0" timeOffset="24861.43">16330 11414 990 0,'0'0'0'0,"0"0"87"0,0 0-18 0,0 0-13 16,0 0 1-16,69 7 5 0,-37-11-28 15,4-2-17-15,1 1 4 16,-2 3-16-16,-8 1-10 0,-4 1 7 16,-9 2-9-16,-5 4-96 0,-4 4 28 15,-3 1-34-15,-2 0-81 0,-11 4 24 16,-7 0-56-16,-5 0-143 16</inkml:trace>
  <inkml:trace contextRef="#ctx0" brushRef="#br0" timeOffset="25000.91">16320 11618 696 0,'0'0'0'0,"0"0"337"16,0 0-223-16,0 0-66 0,0 0 11 16,0 0 15-16,79-4-30 0,-34-2-26 15,-1-3 9-15,4 3-19 16,-1-1-15-16,-2 3 12 0,-3 1-10 16,-7 0-284-16,-4 1-74 0</inkml:trace>
  <inkml:trace contextRef="#ctx0" brushRef="#br0" timeOffset="25479.21">18002 11014 1047 0,'0'0'0'0,"0"0"176"0,0 0-74 0,0 0-40 0,73 27-23 0,-40-27-8 0,1 0-13 0,3-4-16 15,5-1 4-15,-6-2-2 0,1 0-8 16,-2-3-176-16,1 1 16 0,-10 2-115 16,-5 1-98-16,-3 3-105 0</inkml:trace>
  <inkml:trace contextRef="#ctx0" brushRef="#br0" timeOffset="26177.76">18676 10975 878 0,'0'0'0'0,"0"0"294"0,0 0-202 16,-62 1-29-16,46-3-17 0,9-4 0 16,0-1-7-16,3 0-16 15,1-4-3-15,3 0-9 0,0 1-18 16,3-1 13-16,6 1-3 0,0 0-6 15,-2-1 3-15,4 5 3 0,1-1-6 16,-3 0 4-16,5 5 0 0,-1-1-2 16,1 1-1-16,2 3 3 15,3-1-2-15,-3 3 0 0,2 1 1 16,-6 4 0-16,1-1-4 0,-5 4 5 16,-1-2-2-16,-3 1-11 0,-2 2 12 15,-2 0 0-15,-2 2 2 0,-3 2 11 16,-4 0-19-16,0 1 12 15,-5 4 2-15,1-4-13 0,-2-1 10 16,-1 1 4-16,0-5-12 0,-4 1 6 16,4-3 11-16,0-1-20 0,4-2 12 15,0 1 3-15,3-5-13 0,-2 2 8 16,4 0 13-16,0-4-22 0,2 3 10 16,1-2 6-16,1 1-16 15,-3-2 9-15,5 3 0 0,-1-2-8 16,0-1 8-16,2-1 2 0,0 0-10 15,0 0 8-15,0 0 2 0,0 0-10 16,0 0 8-16,0 0 10 0,0 0-10 16,0 0 8-16,0 0 4 0,0 0-12 15,0 0 13-15,0 0-4 16,0 0-11-16,0 0 15 0,0 1-5 16,0-1-12-16,0 0 0 0,0 0 20 15,5 0-26-15,2 1 12 0,2-1 33 16,5 0-29-16,2 0 11 15,4 1-7-15,3-1-13 0,2 0 16 16,3-1-7-16,-9 0-17 0,1 1 14 16,-6 0-2-16,-3 0-9 0,-4 0 6 15,0 0 0-15,-2 0-4 0,-3 1-52 16,0 0-9-16,-1-1-52 0,1 0 24 16,-2 0-31-16,4 0-64 15,-1 0-35-15,-1 0-48 0,1 0-250 16,-1-1 423-16</inkml:trace>
  <inkml:trace contextRef="#ctx0" brushRef="#br0" timeOffset="27578.19">17618 11599 641 0,'0'0'0'0,"0"0"274"16,0 0-155-16,0 0-15 15,0 0-33-15,0 0-11 0,0 0-16 16,0 0-10-16,0 0-6 0,2 0-6 15,7 0 18-15,5 0 10 0,0 0-15 16,4-2 12-16,1-2 1 0,6-2-13 16,0 2-2-16,3-3-3 15,4 3-13-15,5-2 6 0,-3 2-9 16,-1 0-16-16,6 0 4 0,-2-1 14 16,4 0-20-16,7 3 8 0,-4 1 3 15,6-1-12-15,-4-1 7 0,5-1 4 16,-5 0-12-16,7 1 12 15,-7 1-2-15,3 0-8 0,-1 1 6 16,-2-2 3-16,-2 0-10 0,-1 1 5 16,-1 0 4-16,3-1-8 0,-5 3 7 15,-3-1 1-15,2 1-8 0,-2 0 3 16,-5 0 6-16,7 0-10 16,-3 0 5-16,4-1 6 0,-1 0-12 15,0-2 10-15,2 0-2 0,-1 1-4 16,-1 0 1-16,0 1 4 0,-2-3-6 15,1 1 6-15,-3 1 1 0,2-4-8 16,0 3 4-16,0 0 4 16,1 0-8-16,-1 0 5 0,2 1 2 15,-2-1-6-15,3 3 3 0,-1 0 4 16,-2-1-8-16,4 0 5 0,-2 1 2 16,2-1-6-16,1 1 4 0,-3 0 3 15,0 0-8-15,4 0 5 0,-3 0 3 16,3 0-8-16,-3 1 5 15,3-1 2-15,-1-1-6 0,1 0 3 16,3 1 2-16,-4-3-4 0,1 2 4 16,-3 0 2-16,-1 0-8 0,2 1 5 15,3 0 3-15,-5-2-8 0,3 0 5 16,-3-1 2-16,0 0-6 0,0 1 1 16,-2-1 3-16,4 1 1 15,0 0 1-15,-2 1 4 0,3 0-11 16,1-1 8-16,4-1 10 0,-1 3-23 15,7-2 17-15,0 1 2 0,1 0-17 16,7-2 14-16,0 1 9 0,2 0-9 16,1-1 13-16,0-2-1 0,-1 2-10 15,-3-1 8-15,-3 1 1 16,-2 0-17-16,-9 1 12 0,-7-1-7 16,-7 3-12-16,-11-1 10 0,-11 0 0 15,-2 0-8-15,-7 1-3 0,-1-2 2 16,-5-1-17-16,-9-1 7 15,-4-2-41-15,-5 3-64 0,-3-3-15 16,3-4-55-16,-4-4-231 0</inkml:trace>
  <inkml:trace contextRef="#ctx0" brushRef="#br0" timeOffset="28810.93">19173 10999 122 0,'0'0'0'16,"0"0"690"-16,0 0-560 0,0 0 23 15,0 0-31-15,0 0 1 0,0 0-49 16,0 0-24-16,0 0-8 0,23-30-27 16,-7 32 16-16,7 2 22 15,-2-3-40-15,11 3-2 0,-5-1 15 16,-3 1-40-16,3 3 13 0,-11-4 2 16,-4-1-2-16,4 0-68 0,-11-2 7 15,2 0-80-15,-3 2-7 0,-4-2-64 16,-2 0-65-16,-8-1-41 0</inkml:trace>
  <inkml:trace contextRef="#ctx0" brushRef="#br0" timeOffset="29012.79">19316 10853 680 0,'0'0'0'0,"0"0"336"0,0 0-250 15,0 0-45-15,0 0 13 0,0 0 10 16,0 69-17-16,0-40 9 0,0 4-20 15,0 0-9-15,2 0 7 0,0-4-33 16,3-3 0-16,0-5 16 0,-1-3-28 16,1-5 8-16,2-1 6 15,-3-6-6-15,-1-3-97 0,8-3 24 16,-2-3-75-16,3-8-70 0,-1-6-81 16,3-2-223-16</inkml:trace>
  <inkml:trace contextRef="#ctx0" brushRef="#br0" timeOffset="29279.49">19796 10862 1027 0,'0'0'0'0,"0"0"134"15,0 0-60-15,0 0-2 0,-16 74-18 16,14-49 2-16,0 1 7 0,2 1-40 15,0-3-7-15,0-1 6 0,2-4-29 16,3-2 6-16,2-3 2 0,-1 0 3 16,-5-7-6-16,3-2 4 15,-2-3-2-15,3-2-45 0,-1 0-13 16,1 0-56-16,6-7-9 0,-3-5-54 16,-1 0-176-16,2-3-93 0,-3 1 265 15</inkml:trace>
  <inkml:trace contextRef="#ctx0" brushRef="#br0" timeOffset="29438.71">19962 11017 664 0,'0'0'0'0,"0"0"261"15,0 0-114-15,0 0-33 0,73-16-19 16,-47 14-2-16,-1-1-32 0,0 1-43 16,5 2 4-16,-7 0-30 15,-2 0 7-15,-3 0 2 0,-11 0-2 16,3 0-57-16,-6 2 5 0,-2-2-103 15,-2 0-42-15,0 0 6 16,-8-4-211-16,-4-5 29 0</inkml:trace>
  <inkml:trace contextRef="#ctx0" brushRef="#br0" timeOffset="29622.77">20130 10858 816 0,'0'0'0'0,"0"0"218"16,0 0-122-16,0 0-7 0,-5 60 2 15,5-34-43-15,0 4-1 16,0 0 15-16,0 1-44 0,3-1-7 16,-3-3 12-16,2-1-34 0,5-3 5 15,-3-7-10-15,3-2-72 0,2-6-9 16,-4-6-42-16,0-2-209 0,6-9-199 16,-4-5 354-16</inkml:trace>
  <inkml:trace contextRef="#ctx0" brushRef="#br0" timeOffset="30306.38">20767 10740 185 0,'0'0'0'0,"0"0"626"16,0 0-500-16,0 0-1 15,0 0-45-15,0 0-2 0,0 0-38 16,0 0-3-16,0 0 21 0,0 14-29 15,2-3-2-15,-1 7 23 0,-1 3-13 16,0 4-5-16,2 4 29 0,-2 2-30 16,4 5-4-16,-1 0 23 15,-3 2-37-15,4-1 6 0,-1-2 25 16,-3-2-41-16,4-4 5 0,-2-2 30 16,-2-5-33-16,3-1 4 0,-3-4 23 15,0-6-33-15,0 0 0 0,0-6 2 16,0-1 12-16,0-1-18 15,0-2 10-15,0-1-1 0,0 1-11 16,0-1 14-16,0 0-4 0,0 0-12 16,-3 0 18-16,3 0-14 0,0 0-5 15,0 0 20-15,0 0-20 0,0 0-16 16,0 0 40-16,0 0-28 16,0 0-21-16,0 0 44 0,0 0-18 15,0 0-12-15,0 0 30 0,0 0-13 16,0 0-4-16,0 0 16 0,0 0-14 15,0 0-6-15,0 0 24 0,0 0-24 16,0 0-11-16,0 0 39 0,0 0-32 16,0 0-15-16,0 0 44 15,0 0-26-15,0 0-8 0,0 0 32 16,0 0-21-16,0 0-3 0,0 0 15 16,0 0-4-16,0 0-96 0,0 0 68 15,0 0-57-15,0 0-25 0,-4 1-22 16,-1 0-180-16,-6 2-149 15</inkml:trace>
  <inkml:trace contextRef="#ctx0" brushRef="#br0" timeOffset="30761.49">18131 11912 122 0,'0'0'0'0,"0"0"624"15,0 0-513-15,0 0 13 0,0 0-31 16,-71 11-32-16,50 6 24 0,-2 8-9 15,2 4-28-15,2 9 16 0,3 2-30 16,1 0-12-16,10 1 24 0,3-8-35 16,4-3-11-16,14 0 0 15,0-9 13-15,5-2-22 0,4-2 15 16,0-6-12-16,3-3-150 0,-3-1 84 16,1-7-89-16,1 0-102 0,-6-11-74 15,-1-2-196-15</inkml:trace>
  <inkml:trace contextRef="#ctx0" brushRef="#br0" timeOffset="31167.87">18430 12026 538 0,'0'0'0'16,"0"0"312"-16,0 0-147 16,0 0-59-16,0 0-3 0,0 0-50 15,0 0-16-15,-76-7 21 0,60 24-40 16,-3 2-11-16,1 4 26 0,0 7-31 15,4-3 9-15,5 0 43 0,2 0-34 16,7-5-11-16,4-1 23 0,8-6-39 16,6-2 3-16,1-6 8 15,4-7 11-15,2 0-18 0,2-6 6 16,-4-7 16-16,-4-3-26 0,-1 1-7 16,-4 1-32-16,-7 0 4 0,-4-3 33 15,1 0-25-15,-4-2 12 0,-4-1 34 16,-1 3-24-16,0 3-20 15,-4 1 49-15,6 9-26 0,1 2 6 16,0 2 6-16,0 0 45 0,2 6-44 16,0 5 18-16,2 3-31 0,3 8 10 15,6-1 35-15,-2 1-31 0,5 1-1 16,-4-6 27-16,1-2-41 16,3 0 3-16,-5-4 14 0,0-4-14 15,-2-2-69-15,-3-5 32 0,4 0-109 16,-1-7-39-16,-3-9-51 0,0 1-234 15,1-4 246-15</inkml:trace>
  <inkml:trace contextRef="#ctx0" brushRef="#br0" timeOffset="31363.8">18667 12085 584 0,'0'0'0'16,"0"0"354"-16,0 0-219 0,67-5-45 15,-45 3-62-15,-1 1-21 0,0-1 24 16,-5 0-34-16,0 1-3 15,-11 0 12-15,2 1-12 0,-5 0-85 16,-2 0 20-16,-2 0-73 0,-7 0-2 16,1 0 4-16,-7-4-89 0,0-5-35 15,0-3 269-15,3-4-6 0</inkml:trace>
  <inkml:trace contextRef="#ctx0" brushRef="#br0" timeOffset="31503.29">18733 11980 632 0,'0'0'0'16,"0"0"253"-16,0 0-114 0,0 62-40 15,0-33-51-15,-2-1 8 0,2 0-31 16,0-2-13-16,0-1 17 0,0-6-38 16,2 0 1-16,1-5-12 15,2-5-108-15,3-8-86 0,-3-2-48 16,2-8-390-16</inkml:trace>
  <inkml:trace contextRef="#ctx0" brushRef="#br0" timeOffset="31706.44">19003 11985 773 0,'0'0'0'0,"0"0"223"0,-2 64-107 16,1-36-18-16,1-1-32 16,0-1-21-16,0-1 12 0,1-6-53 15,3-2-8-15,0-7 8 0,-1-1-4 16,2-4-59-16,-5-5-22 0,2 0-110 15,2-1-47-15,-4-11-5 0</inkml:trace>
  <inkml:trace contextRef="#ctx0" brushRef="#br0" timeOffset="31906.05">19203 11966 647 0,'0'0'0'0,"0"0"294"15,0 0-140-15,0 0-58 0,60 41-28 16,-47-23 17-16,-6 5-34 0,0 0-18 16,-5-1 21-16,-2 5-49 0,-2-4-8 15,-9 2 6-15,2-1 15 0,-5-5-26 16,-3-2 16-16,2-1-16 0,5-7-129 16,-3-6 44-16,10-3-103 15,3 0-33-15,0-8-1 0,2-4-290 16,8-1 488-16</inkml:trace>
  <inkml:trace contextRef="#ctx0" brushRef="#br0" timeOffset="32170.36">19571 11921 593 0,'0'0'0'0,"0"0"364"16,0 0-208-16,0 0-92 15,0 0 14-15,0 0-16 0,-41 65-11 16,34-37 25-16,-2 1-43 0,4 4-8 16,3-1 21-16,2-3-49 0,0-5-4 15,2-2 14-15,7-4-5 0,0-3-33 16,5-1-1-16,-5-7-71 16,5-1-9-16,-7-5-2 0,5-1-129 15,3-4 5-15,-1-4 32 0,2-4-205 16</inkml:trace>
  <inkml:trace contextRef="#ctx0" brushRef="#br0" timeOffset="32560.48">19822 11849 946 0,'0'0'0'15,"0"0"163"-15,-14 66-92 0,9-33 24 16,5 5-29-16,0 0-12 0,0 0 31 15,0-2-41-15,0-1-30 16,0-6 23-16,0-2-45 0,0-6 0 16,0-6 16-16,0-7-2 0,0-1-13 15,0-6 14-15,0 1 4 0,0-2-17 16,0-6 12-16,0-5-12 0,0-7-49 16,5-1 49-16,-1-3-46 15,1 1 15-15,6 2 38 0,1 2-2 16,4 3-51-16,0 4 63 0,1 1-22 15,-1 4-9-15,-1 4 31 0,-1-1-16 16,2 2-6-16,0 4 22 0,-8 8-3 16,7 0-6-16,-10 3 35 0,-2 1-24 15,-3 3-1-15,-5-2 38 16,-4 2-38-16,-5 0-7 0,-5-1 32 16,-1 1-43-16,-1-3-3 0,-2-4 18 15,3 0-18-15,3-6-98 0,1-5 43 16,5-1-123-16,9-6-85 15,2-10-90-15</inkml:trace>
  <inkml:trace contextRef="#ctx0" brushRef="#br0" timeOffset="32718.76">20109 12085 1002 0,'0'0'0'0,"0"0"323"16,0 0-246-16,0 0 15 0,58-17-57 15,-35 13-22-15,5 1 26 0,1 2-47 16,6 1-2-16,1 0 20 0,-5 0-20 16,-2 0-197-16,-8 0 72 0,-5 0-167 15,-13-2-58-15</inkml:trace>
  <inkml:trace contextRef="#ctx0" brushRef="#br0" timeOffset="32936.25">20277 11898 911 0,'0'0'0'0,"0"0"201"0,-2 68-110 15,2-33 26-15,-2 4-44 0,2 1-14 16,0-1 16-16,0-4-44 16,0-6-31-16,4-3 0 0,-2-8 13 15,1-5-39-15,1-5-21 0,-3-6-81 16,7-2-50-16,-1-9-52 0,-4-7-148 15</inkml:trace>
  <inkml:trace contextRef="#ctx0" brushRef="#br0" timeOffset="33139.33">20496 11947 774 0,'0'0'0'16,"0"65"323"-16,0-29-195 15,0 0-2-15,0-3-32 0,0-2-35 16,0 0-10-16,11-7-40 0,-2-2-11 16,-1-8 4-16,-2-3 6 0,-3-5-57 15,1-3-40-15,-2-3-86 0,3-11 16 16,0-5-97-16,-3-5-353 16</inkml:trace>
  <inkml:trace contextRef="#ctx0" brushRef="#br0" timeOffset="33327.76">20740 11859 662 0,'0'0'0'16,"0"0"277"-16,0 0-156 0,0 0-11 16,30 71-30-16,-24-46-23 0,-5 5 3 15,-1 0-3-15,-1 2-18 0,-8-2 4 16,-2 0-28-16,-3-2-15 0,0-3 0 15,0-6 12-15,1-1-28 16,1-6-46-16,-2-6-87 0,9-1-83 16,3-5-122-16,0-1-366 0</inkml:trace>
  <inkml:trace contextRef="#ctx0" brushRef="#br0" timeOffset="33605.3">21119 11906 403 0,'0'0'0'0,"0"0"522"0,0 0-411 16,-60 37 3-16,44-18-47 0,3 2 10 15,3 3 4-15,3 6-7 0,3 1-2 16,4-2-29-16,4 1-25 15,3-1 3-15,3-6-17 0,1-5-6 16,3-1 4-16,0-4-4 0,4-5-66 16,-6-4-39-16,4-3-93 0,-2-3-104 15,-5-8-269-15</inkml:trace>
  <inkml:trace contextRef="#ctx0" brushRef="#br0" timeOffset="33853.12">21409 11951 395 0,'0'0'0'16,"0"0"418"-16,0 0-281 0,-78 36 4 16,64-19-18-16,-2 3-39 0,5 3-4 15,4-2-3-15,6 2-34 0,1 0-2 16,7 0-10-16,5-3-17 15,0-3 0-15,4-2-6 0,4-7-11 16,1 0 5-16,-2-5-4 0,4-3-176 16,-3-1 50-16,-1-9-154 0,1-2-81 15</inkml:trace>
  <inkml:trace contextRef="#ctx0" brushRef="#br0" timeOffset="34009.35">21549 12054 486 0,'0'0'0'0,"0"0"282"0,0 0-178 16,67 7-38-16,-48-4 21 15,1-1-54-15,-2-2-31 0,-4 0-4 16,-2-1-129-16,-1-5-33 0,-4 0-79 16</inkml:trace>
  <inkml:trace contextRef="#ctx0" brushRef="#br0" timeOffset="34184.47">21635 11915 829 0,'0'0'0'16,"0"0"299"-16,-7 81-178 0,2-49-31 15,5-1-32-15,0 1-1 0,0-3-23 16,0-5-31-16,4-3 2 0,1-4-10 15,-2-5-90-15,1-5-32 0,-1-7-152 16,3-3-140-16</inkml:trace>
  <inkml:trace contextRef="#ctx0" brushRef="#br0" timeOffset="34419.49">21948 11879 698 0,'0'0'0'15,"0"0"262"-15,0 69-113 0,0-38-58 16,0-1-19-16,-1 0-7 0,1-4-31 16,0-1-10-16,0-4-16 15,0-4-9-15,-2-2 2 0,0-3-2 16,0-6-121-16,1-1-31 0,1-5-227 15,0 0-227-15</inkml:trace>
  <inkml:trace contextRef="#ctx0" brushRef="#br0" timeOffset="34638.58">22131 11854 678 0,'0'0'0'0,"0"0"384"16,0 0-238-16,0 0-22 0,53 67-56 16,-48-41-3-16,-5 0 1 0,0 6-12 15,-7 2-7-15,-7 2-23 0,-11 0-15 16,-2-1 0-16,-4-2-9 16,-3-7 0-16,6-2-203 0,5-9-72 15,5-4-332-15</inkml:trace>
  <inkml:trace contextRef="#ctx0" brushRef="#br0" timeOffset="35468.55">22702 11360 852 0,'0'0'0'0,"0"0"377"15,0 0-240-15,0 0-42 0,0 0-47 16,0 0 28-16,0 0 16 16,85-14-50-16,-51 7-16 0,1-1-11 15,-3 2-17-15,-2 2 4 0,-7 1-1 16,-4 3-1-16,-3 0-88 0,-5 0-24 15,-6 1-18-15,-5 5-38 0,-5 0-79 16,-11 4 9-16,-7 0-172 0,-4-1 98 16</inkml:trace>
  <inkml:trace contextRef="#ctx0" brushRef="#br0" timeOffset="35719.08">22695 11492 295 0,'0'0'0'0,"0"0"558"15,0 0-384-15,0 0-49 16,0 0-20-16,0 0 3 0,0 0-29 16,0 0-3-16,0 0-5 0,-23 20-23 15,23-18-7-15,0-2-2 0,3 0-15 16,1 3 9-16,3 0 3 0,-2 0-9 16,2-2 0-16,-1 0 1 15,1-1-17-15,2 1 5 0,0 1-2 16,5 0-11-16,2 1 4 0,5 1 3 15,2-2-10-15,12-1 0 0,4 0 8 16,5-1-13-16,4 0 2 0,-2 0-47 16,0 0-55-16,-11 0-106 15,-10 1-141-15,-14 0-312 0</inkml:trace>
  <inkml:trace contextRef="#ctx0" brushRef="#br0" timeOffset="36546.18">20981 11226 87 0,'0'0'0'0,"0"0"17"15,0 0-19-15,0 0-19 0</inkml:trace>
  <inkml:trace contextRef="#ctx0" brushRef="#br0" timeOffset="42281.28">21787 12494 9 0,'0'0'0'0,"0"0"33"16,0 0-14-16,0 0-1 0,0 0-3 16,0 0-6-16,0 0 2 15,0 0-8-15,0 0-5 0,0 2 4 16,0-2 3-16,0 0-5 0,-1 0 0 15,1 0 20-15,-2 0-12 0,2 0 6 16,0 0 3-16,0 0-3 0,0 0 5 16,0 0 2-16,0 0-6 15,0 1-1-15,0-1 5 0,0 1-6 16,0-1 1-16,0 0-3 0,-2 0-8 16,2 0-2-16,0 0 1 0,0 0-4 15,0 0-65-15,0 0-82 0</inkml:trace>
  <inkml:trace contextRef="#ctx0" brushRef="#br0" timeOffset="43637.76">23532 11431 526 0,'0'0'0'0,"0"0"86"15,0 0-71-15,0 0 213 0,0 0-124 16,0 0 23-16,0 0-66 0,0 0-6 16,-9-1 14-16,3 3-29 15,-1 1 3-15,2 2 3 0,-2 4-24 16,0-1 20-16,0 3 4 0,-4 1-27 16,2 1 12-16,1 3 5 0,-1 0-20 15,-2 1 5-15,2 2 4 0,4 0-18 16,0-2 1-16,3 1 8 15,2 0-16-15,0-1 0 0,0-1 25 16,0 0-28-16,7-2 6 0,2-1 25 16,3-1-28-16,-7 1 0 0,10 0 30 15,-5-3-28-15,1 0 4 0,3-3 21 16,2-1-26-16,-2 1 8 16,2-3 16-16,2-1-26 0,-1-1 2 15,3-2 23-15,-1 0-31 0,-5 0 8 16,6-4 18-16,-2 0-30 0,-1-2 11 15,1-2 0-15,-2 1 6 0,-2-1-7 16,-2 0 2-16,3-4 4 0,-5 1-7 16,-1 0 4-16,2-3 3 0,-6 0-7 15,4 0 4-15,-2 0 4 16,0-3-9-16,-4-1 6 0,5 0 3 16,-8 0-10-16,1 0 8 0,-1 1-1 15,0 0-6-15,0 1 6 0,0 1 3 16,-7 0-7-16,0 1 2 0,0 2 10 15,0-2-15-15,-4 2 8 16,4 3 0-16,-2-1-6 0,-1 3 4 16,1 2 2-16,-3-1-9 0,-1 2 10 15,3 1-1-15,-3-1-9 0,-1 3 10 16,2-1-5-16,-2 2-6 16,-2 0 12-16,5 0-8 0,0 0-4 15,1 3 12-15,-1 2-4 0,1-2-9 16,-3 2 14-16,4 0-10 0,1 0-3 15,-1 1 12-15,2-4-7 0,1 1-6 16,1 2 14-16,1-3-10 0,-1 1-3 16,3 1 12-16,-1-2-8 15,1 3-5-15,-1-2 14 0,1-2-14 16,2 1-11-16,0-1 19 0,0 0-2 16,0 1-51-16,0-2 50 0,0 1-29 15,0-1-12-15,0 1 35 0,2-1-35 16,-1 0 2-16,1 2 35 15,-2-1-30-15,2 1-2 0,-2 0 19 16,2-1-43-16,-1 0-9 0,1 0 34 16,0 1-29-16,1-2-9 0,-3 2 17 15,2 0-31-15,0-1-50 0,2 1 44 16,-1 0-38-16,1-1-72 16,-3 2-60-16</inkml:trace>
  <inkml:trace contextRef="#ctx0" brushRef="#br0" timeOffset="43646.43">23560 11484 29 0</inkml:trace>
  <inkml:trace contextRef="#ctx0" brushRef="#br0" timeOffset="46033.06">7238 4736 418 0,'0'0'0'0,"0"0"0"16,0 0 198-16,0 0-173 0,0 0 64 0,0 0-18 15,0 0 2-15,0 0 7 16,0 0-18-16,-24 27 1 0,15-20 9 16,-2 0-36-16,0 0 3 0,-1 2 28 15,1-3-45-15,-8 4 13 0,1-3 20 16,-1 0-34-16,-2 1-2 16,-2-2 38-16,1-1-36 0,1 0-1 15,-4-2 36-15,1-1-40 0,-1-2 4 16,0 1 24-16,-1-1-41 0,1 0 3 15,-2-4 39-15,3-2-42 0,1-1 10 16,-2 0 31-16,0-5-50 0,-3-1-5 16,-4-2 22-16,5 1 3 15,-3-2-30-15,7-1 32 0,0-1-10 16,4 0-24-16,-1-2 36 0,3-4-18 16,3-1-8-16,1-2 16 0,3-2-11 15,1-3-13-15,3-1 32 0,3 1-15 16,3-3-22-16,0 2 42 0,7 1-27 15,4-7-1-15,8 0 14 16,6 0 7-16,0 3-24 0,5 3 20 16,3 2-5-16,-4 1-15 0,9-2 20 15,-2 2 4-15,-1 5-24 0,4 5 20 16,-7 2 5-16,3 5-25 0,1 1 20 16,-4 2 5-16,5 4-27 15,-4-1 24-15,-3 5-8 0,2 2-17 16,-7 1 26-16,1 10-15 0,1 0-17 15,-4 7 38-15,2 2-22 0,-4 2-16 16,-2 6 38-16,3 1-13 0,-6 1-22 16,0 4 32-16,-1 2-12 0,-2 2-19 15,-3 6 30-15,-2-3-8 16,-7 3-19-16,-1-1 24 0,0-1-1 16,-5-2-24-16,-4 0 26 0,-9-3 1 15,1-1-26-15,-1-1 24 0,-3 0 15 16,0-4-36-16,-1 1 18 15,-2-6 17-15,1-1-39 0,1-5 26 16,3-4 0-16,5-6-27 0,1-1 28 16,5-3-5-16,1-3-24 0,3-1 30 15,-3 0-5-15,5-2-26 0,0 1 32 16,1-1-2-16,1 0-26 0,-2 0 24 16,2 0 16-16,0 0-35 15,-2 0 14-15,2 0 10 0,0 0-17 16,0 0 0-16,0 0 0 0,0 0 0 15,0 0 0-15,0 0 0 0,0 0 0 16,0 0 0-16,0 0 0 0,0 0 0 16,0 0 0-16,0 0 0 15,0 0 0-15,0 0 0 0,0 0 0 16,0 0-88-16,0-1 60 0,0-1-96 16,0 0-172-16,0-1 56 0,0 1-203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9T16:36:59.07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1639 3698 132 0,'0'0'0'0,"0"0"68"0,0 0-33 16,0 0-9-16,0 0-8 0,0 0-1 15,0 0-4-15,0 0-6 16,9 3-7-16,-7 0 0 0,0-2 8 16,-1-1-12-16,3 1-30 0,-2-1-7 15,1 0-60-15</inkml:trace>
  <inkml:trace contextRef="#ctx0" brushRef="#br0" timeOffset="7409.34">20958 3231 249 0,'0'0'0'0,"0"0"54"16,0 0-23-16,0 0-25 15,0 0-8-15,0 0 4 0,0 0 9 16,0 0-19-16,55 63 16 0,-54-56-6 16,-1-2 4-16,0 5 46 0,0-3-29 15,-3 0-15-15,-4 0 96 0,2 0-61 16,-3-1-18-16,-2 5 18 15,1-3-30-15,-5 3 0 0,-2-1 23 16,-4 0-12-16,-3 0 15 0,-5 0 31 16,-2-2-14-16,-5 1 0 0,-1-5 25 15,5-3-21-15,-7-1 25 0,5-1 6 16,-3-8-34-16,6-2-2 0,0-5 5 16,2-9-38-16,1-4 3 15,6-10 10-15,5-10-24 0,7-10-18 16,6-7 14-16,3-3-3 0,9 0-29 15,12 4 50-15,11 1-34 0,12 5-2 16,11 6 22-16,10 7 2 0,11 10-14 16,2 11 2-16,-2 19 53 15,-9 17-57-15,-15 28 3 0,-15 24-16 16,-11 23 3-16,-22 20 26 0,-18 12-26 16,-25 4-219-16,-18-13-102 0</inkml:trace>
  <inkml:trace contextRef="#ctx0" brushRef="#br0" timeOffset="10741.62">20364 4199 340 0,'0'0'0'0,"0"0"87"0,0 0-70 16,0 0-15-16,0 0-4 0,0 0-1 15,0 0 3-15,0 0-67 0,10-3 21 16,-10 3-4-16,0-1-9 0,0 1 6 16,0 0-5-16,0 0 20 15,0 0 31-15,0 0 9 0,0-3-1 16,0 3 5-16,0 0-1 0,0 0 0 15,0 0 1-15,0 0-2 0,0 0-1 16,0 0 0-16,0 0-2 0,0 0-2 16,0-1-1-16,0 0 2 15,0-1 1-15,0 1 1 0,0 0 0 16,0 0 3-16,0-2 34 0,0 1 2 16,0 2-12-16,0-1 0 0,0 1-6 15,0 0-18-15,0-1 5 16,-2 0-2-16,1-1-9 0,-1 1 2 0,2 1 2 15,0 0-3-15,0 0-34 16,0 0-30-16</inkml:trace>
  <inkml:trace contextRef="#ctx0" brushRef="#br0" timeOffset="11458.01">11289 5697 347 0,'0'0'0'0,"2"106"-149"0,-4-64 75 16</inkml:trace>
  <inkml:trace contextRef="#ctx0" brushRef="#br0" timeOffset="12160.4">11125 5357 1082 0,'0'0'0'0,"0"0"298"0,0 0-184 16,0 0-49-16,0 0-50 0,0 0-11 16,-18 104 55-16,16-35-4 0,-7 6-31 15,9 2 14-15,2-7-32 16,7-6-12-16,3-5 12 0,1-10-1 16,-6-8-5-16,5-10 0 0,-8-9 2 15,1-1-21-15,-2-7 36 0,-3-4-23 16,0-5-16-16,0-1 37 15,-3-1-27-15,1-1-12 0,2-1 40 16,0-1-25-16,2 0-19 0,9 0 30 16,1 1-4-16,4-1-21 0,12-2 42 15,0-11-17-15,8-6-4 0,6-8 4 16,4-7 16-16,2-4-19 0,3-5 2 16,-10 0 29-16,-4 1-36 15,-14 3 12-15,-3-2 8 0,-10 0-19 16,-4-3 10-16,-6-5 7 0,-2-2-12 15,-12-9 0-15,-9-4 12 0,-9-5-14 16,-7 0 4-16,-5 3-4 0,-9 14-18 16,-8 18 38-16,-6 18-16 15,-9 16-4-15,-10 20 4 0,-3 19 8 16,-1 18-11-16,-2 21 2 0,7 12 31 16,9 7-30-16,14 9 48 0,21-5-27 15,22-3-27-15,19-11 8 0,19-13 22 16,20-13-42-16,20-15 32 0,17-13-13 15,14-14-15-15,18-13 24 16,3-6 2-16,-10-10-28 0,-13-5 28 16,-15 2-5-16,-20 4-26 0,-14 0 34 15,-11 2-13-15,-10 5-23 0,-7 0 38 16,-8 2-16-16,-3 0-22 16,0 0 38-16,0 0-19 0,0 0-17 15,-2 2 34-15,2-2-11 0,0 1-22 16,0-1 32-16,0 0-12 0,0 0-25 15,0 0 42-15,0 0-24 0,0 0-19 16,0 0 34-16,0 0-24 0,0 0-36 16,0 0 41-16,0-1-35 0,0 1-41 15,0-2 10-15,-1-1-49 16,-1-1-141-16,0-3-44 0,-3 1-254 16</inkml:trace>
  <inkml:trace contextRef="#ctx0" brushRef="#br0" timeOffset="15423.79">24811 7404 1045 0,'0'0'0'0,"0"0"249"15,0 0-186-15,0 0-48 16,0 0 23-16,86 3 49 0,-45 1-46 16,3 3-31-16,-9-1 29 0,-1 2-46 15,-11 1-12-15,-5 6 38 0,-9 0-17 16,-8 3-28-16,-2 2 52 15,-15 7-15-15,-9 4-13 0,-12 3 4 16,-9 1 24-16,-4 0-18 0,4-3 53 16,6-7-38-16,8-8-4 0,11-6 45 15,8-6-44-15,10-2-20 0,3-2 0 16,8-1 18-16,7 0-48 0,11-5 60 16,11-7-28-16,11 0-13 15,2-2 22-15,-1 4 1 0,-3 2-30 16,-3 3 36-16,-3-1-36 0,-3 3-78 15,-1 3 68-15,-8 0-73 0,-5 3-34 16,-5 1 49-16,-4 0-48 0,0-1-36 16,-5 0 37-16,2 1-34 15,-6-1-27-15,2 2 73 0,0 0 29 16,-3 0 83-16,-1 2 18 0,-1-1 109 16,-2 3 20-16,0-1 26 0,-2 5-9 15,-3 0-17-15,-8 2 13 0,-3 2-51 16,-3 2-13-16,-4 3 11 15,-5 1-39-15,-4 0-10 0,-5 4 27 16,-6-4-48-16,-6-2-19 0,-3 1 38 16,-4-6-37-16,-4-5-10 0,-4-3 0 15,4-6 48-15,0-2-49 0,5-9 2 16,4-7 30-16,3-5-43 0,5-11 24 16,8-7 3-16,7-11-35 15,8-10 40-15,10-12-24 0,10-5-20 16,1 0 48-16,14 2-36 0,9 4-11 15,13 4 46-15,9 0-44 0,13 9-21 16,4 1 62-16,17 7-34 0,5 8-7 16,7 6 42-16,-2 10-21 15,-5 12-20-15,-11 13 40 0,-10 12-21 16,-9 14-19-16,-9 12 40 0,-11 14-23 16,-6 9-15-16,-8 13 36 0,-5 4-17 15,-7 3-19-15,-8-1 36 0,-1-6-12 16,-10-2-25-16,-8-8 38 15,-5-6-13-15,-5-7-24 0,-2-8 36 16,-6-2-8-16,4-8-19 0,1-2 18 16,-3-8 23-16,2-3-47 0,4-2 30 15,-2-3 5-15,3-1-34 0,8-3 28 16,6-1 3-16,3-2-33 16,3-4 32-16,1 0-7 0,5-2-25 15,-1-1 32-15,2 0 8 0,0 0-38 16,0 0 28-16,0 0 1 0,0 0-34 15,0 0 38-15,0 0-14 0,0 0-27 16,0 0 44-16,0 0-23 0,0 0-21 16,0 0 44-16,0 0-40 15,0 0-35-15,0 0 39 0,0-5-89 16,0-2-118-16,0-4-36 0,0-5-210 16</inkml:trace>
  <inkml:trace contextRef="#ctx0" brushRef="#br0" timeOffset="22575.96">11809 3948 945 0,'0'0'0'0,"0"0"299"16,0 0-191-16,0 0-46 16,37-28 7-16,-21 26-43 0,2 2-5 15,1 5 20-15,-6 4-44 0,1 5-12 16,-9 4 30-16,4 2-7 0,-7 1-21 15,-2 4 26-15,0 0 1 0,-11 1-26 16,-1-1 24-16,-8-2 7 0,-1-3-32 16,2-2 26-16,3-6 4 0,2-5-25 15,8-3 16-15,5-4 30 16,1 0-39-16,0 0 2 0,8-3-12 16,8-4-20-16,7-1 62 0,9-3-31 15,-2 2-18-15,6 0 36 0,-3 5-17 16,-6 2-18-16,1 2 34 15,-9 2-16-15,-6 5-23 0,-4 7 44 16,-8 1-32-16,-1 6-8 0,-14 7 36 16,-3 3-5-16,-6 1-24 0,-9 0 22 15,3-1 2-15,-4-6-29 0,5-5 32 16,1-5-12-16,4-6-28 16,14-4-2-16,0-5-83 0,9-1-64 15,2-10-24-15,12-3-158 0,6-2-107 16</inkml:trace>
  <inkml:trace contextRef="#ctx0" brushRef="#br0" timeOffset="23075.32">12310 4414 843 0,'0'0'0'0,"0"0"332"0,-89 70-209 0,50-47 2 0,-1-5-72 16,-1-2 0-16,-5-4 36 15,0-3-55-15,0-5-13 0,-5-2 39 16,3-2-49-16,-3-4-9 0,-2-8 50 16,3-9-51-16,-1-2-2 0,5-9 2 15,3-8 17-15,8-8-36 0,3-12 36 16,13-12-20-16,5-9-22 16,12-2 48-16,7 2-33 0,9 4-18 15,11 6 47-15,3 4-40 0,11 8-31 16,11 4 81-16,-1 11-47 0,10 11-5 15,3 13 44-15,-1 13-33 0,1 16-13 16,-5 21 44-16,-6 22-30 0,1 19-7 16,-12 12 34-16,-1 5-8 15,-11 3-24-15,-10-9 30 0,-9-3-3 16,-5-5-25-16,-6-11 26 0,-12-8 8 16,1-10-24-16,-6-8 6 0,-1-8 48 15,1-9-57-15,-2-4 12 0,3-6 23 16,2-3-45-16,0 1 32 0,4-5-8 15,5 1-28-15,0-1 40 16,1-1-21-16,4 0-18 0,2-1 38 16,0-1-19-16,0 0-22 0,0 0 44 15,0 0-44-15,0 0-16 0,0 0 42 16,0 0-8-16,0 0-84 16,0 0 64-16,0 0-64 0,0 0-23 15,-1 0 32-15,-3 0-72 0,-3 0-138 16,-5 0-63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來看這一題，若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 </a:t>
            </a:r>
            <a:r>
              <a:rPr lang="zh-TW" altLang="en-US" baseline="0" dirty="0"/>
              <a:t>都不是 負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，而且 </a:t>
            </a:r>
            <a:r>
              <a:rPr lang="en-US" altLang="zh-TW" baseline="0" dirty="0"/>
              <a:t>a </a:t>
            </a:r>
            <a:r>
              <a:rPr lang="zh-TW" altLang="en-US" baseline="0" dirty="0"/>
              <a:t>減 </a:t>
            </a:r>
            <a:r>
              <a:rPr lang="en-US" altLang="zh-TW" baseline="0" dirty="0"/>
              <a:t>b </a:t>
            </a:r>
            <a:r>
              <a:rPr lang="zh-TW" altLang="en-US" baseline="0" dirty="0"/>
              <a:t>等於 </a:t>
            </a:r>
            <a:r>
              <a:rPr lang="en-US" altLang="zh-TW" baseline="0" dirty="0"/>
              <a:t>3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加 </a:t>
            </a:r>
            <a:r>
              <a:rPr lang="en-US" altLang="zh-TW" baseline="0" dirty="0"/>
              <a:t>c </a:t>
            </a:r>
            <a:r>
              <a:rPr lang="zh-TW" altLang="en-US" baseline="0" dirty="0"/>
              <a:t>等於 負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 後面這兩個分數相加等於多少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條件只有這兩個式子，但有三個未知數，顯然無法求出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 </a:t>
            </a:r>
            <a:r>
              <a:rPr lang="zh-TW" altLang="en-US" baseline="0" dirty="0"/>
              <a:t>分別是多少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我們從目標來想想看怎麼做，以前學過做分數相加要通分，</a:t>
            </a:r>
            <a:br>
              <a:rPr lang="en-US" altLang="zh-TW" baseline="0" dirty="0"/>
            </a:br>
            <a:r>
              <a:rPr lang="zh-TW" altLang="en-US" baseline="0" dirty="0"/>
              <a:t>而看到分母這麼複雜都是由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</a:t>
            </a:r>
            <a:r>
              <a:rPr lang="zh-TW" altLang="en-US" baseline="0" dirty="0"/>
              <a:t> 所組成的式子</a:t>
            </a:r>
            <a:r>
              <a:rPr lang="en-US" altLang="zh-TW" baseline="0" dirty="0"/>
              <a:t> 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試試看有沒有辦法先化簡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觀察前面這個分母，</a:t>
            </a:r>
            <a:r>
              <a:rPr lang="en-US" altLang="zh-TW" baseline="0" dirty="0"/>
              <a:t>a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b </a:t>
            </a:r>
            <a:r>
              <a:rPr lang="zh-TW" altLang="en-US" baseline="0" dirty="0"/>
              <a:t>加 </a:t>
            </a:r>
            <a:r>
              <a:rPr lang="en-US" altLang="zh-TW" baseline="0" dirty="0"/>
              <a:t>a </a:t>
            </a:r>
            <a:r>
              <a:rPr lang="zh-TW" altLang="en-US" baseline="0" dirty="0"/>
              <a:t>加 </a:t>
            </a:r>
            <a:r>
              <a:rPr lang="en-US" altLang="zh-TW" baseline="0" dirty="0"/>
              <a:t>b </a:t>
            </a:r>
            <a:r>
              <a:rPr lang="zh-TW" altLang="en-US" baseline="0" dirty="0"/>
              <a:t>加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，看起來可以因式分解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看到前兩個都有 </a:t>
            </a:r>
            <a:r>
              <a:rPr lang="en-US" altLang="zh-TW" baseline="0" dirty="0"/>
              <a:t>a</a:t>
            </a:r>
            <a:r>
              <a:rPr lang="zh-TW" altLang="en-US" baseline="0" dirty="0"/>
              <a:t>，這兩項一組就可以提出 </a:t>
            </a:r>
            <a:r>
              <a:rPr lang="en-US" altLang="zh-TW" baseline="0" dirty="0"/>
              <a:t>a</a:t>
            </a:r>
            <a:r>
              <a:rPr lang="zh-TW" altLang="en-US" baseline="0" dirty="0"/>
              <a:t>，變成 </a:t>
            </a:r>
            <a:r>
              <a:rPr lang="en-US" altLang="zh-TW" baseline="0" dirty="0"/>
              <a:t>a(b + 1) 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後兩項也是 </a:t>
            </a:r>
            <a:r>
              <a:rPr lang="en-US" altLang="zh-TW" baseline="0" dirty="0"/>
              <a:t>b + 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可以再提出 </a:t>
            </a:r>
            <a:r>
              <a:rPr lang="en-US" altLang="zh-TW" baseline="0" dirty="0"/>
              <a:t>(b + 1) </a:t>
            </a:r>
            <a:r>
              <a:rPr lang="zh-TW" altLang="en-US" baseline="0" dirty="0"/>
              <a:t>，分母就會變成 </a:t>
            </a:r>
            <a:r>
              <a:rPr lang="en-US" altLang="zh-TW" baseline="0" dirty="0"/>
              <a:t>(b + 1)(a + 1)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分數就可以寫成 </a:t>
            </a:r>
            <a:r>
              <a:rPr lang="en-US" altLang="zh-TW" baseline="0" dirty="0"/>
              <a:t>(a + 1)(b + 1)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相同的方法，後面這個分數也可以寫成 </a:t>
            </a:r>
            <a:r>
              <a:rPr lang="en-US" altLang="zh-TW" baseline="0" dirty="0"/>
              <a:t>(b + 1)(c + 1) </a:t>
            </a:r>
            <a:r>
              <a:rPr lang="zh-TW" altLang="en-US" baseline="0" dirty="0"/>
              <a:t>分之</a:t>
            </a:r>
            <a:r>
              <a:rPr lang="en-US" altLang="zh-TW" baseline="0" dirty="0"/>
              <a:t> 1</a:t>
            </a:r>
            <a:r>
              <a:rPr lang="zh-TW" altLang="en-US" baseline="0" dirty="0"/>
              <a:t>，詳細的過程老師就省略了，請同學自己練習囉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看到兩個分數的分母就很容易通分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只要前面這邊分母、分子同乘以 </a:t>
            </a:r>
            <a:r>
              <a:rPr lang="en-US" altLang="zh-TW" baseline="0" dirty="0"/>
              <a:t>c + 1</a:t>
            </a:r>
            <a:r>
              <a:rPr lang="zh-TW" altLang="en-US" baseline="0" dirty="0"/>
              <a:t>、後面上下同乘以 </a:t>
            </a:r>
            <a:r>
              <a:rPr lang="en-US" altLang="zh-TW" baseline="0" dirty="0"/>
              <a:t>(a + 1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分母就會相等 都是 </a:t>
            </a:r>
            <a:r>
              <a:rPr lang="en-US" altLang="zh-TW" baseline="0" dirty="0"/>
              <a:t>(a +1)(b+1)(c +1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分子就可以加在一起，也就是 </a:t>
            </a:r>
            <a:r>
              <a:rPr lang="en-US" altLang="zh-TW" baseline="0" dirty="0"/>
              <a:t>c + 1 + a + 1</a:t>
            </a:r>
            <a:r>
              <a:rPr lang="zh-TW" altLang="en-US" baseline="0" dirty="0"/>
              <a:t>。</a:t>
            </a: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看到分子這個 </a:t>
            </a:r>
            <a:r>
              <a:rPr lang="en-US" altLang="zh-TW" baseline="0" dirty="0"/>
              <a:t>c + a</a:t>
            </a:r>
            <a:r>
              <a:rPr lang="zh-TW" altLang="en-US" baseline="0" dirty="0"/>
              <a:t>，想到條件有給兩個方程式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一個是減 </a:t>
            </a:r>
            <a:r>
              <a:rPr lang="en-US" altLang="zh-TW" baseline="0" dirty="0"/>
              <a:t>b</a:t>
            </a:r>
            <a:r>
              <a:rPr lang="zh-TW" altLang="en-US" baseline="0" dirty="0"/>
              <a:t>，一個是正 </a:t>
            </a:r>
            <a:r>
              <a:rPr lang="en-US" altLang="zh-TW" baseline="0" dirty="0"/>
              <a:t>b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只要將這兩個式子相加，就是加減消去法，</a:t>
            </a:r>
            <a:r>
              <a:rPr lang="en-US" altLang="zh-TW" baseline="0" dirty="0"/>
              <a:t>b </a:t>
            </a:r>
            <a:r>
              <a:rPr lang="zh-TW" altLang="en-US" baseline="0" dirty="0"/>
              <a:t>就會消掉，</a:t>
            </a:r>
            <a:br>
              <a:rPr lang="en-US" altLang="zh-TW" baseline="0" dirty="0"/>
            </a:br>
            <a:r>
              <a:rPr lang="zh-TW" altLang="en-US" baseline="0" dirty="0"/>
              <a:t>等號左邊就剩下 </a:t>
            </a:r>
            <a:r>
              <a:rPr lang="en-US" altLang="zh-TW" baseline="0" dirty="0"/>
              <a:t>a + c </a:t>
            </a:r>
            <a:r>
              <a:rPr lang="zh-TW" altLang="en-US" baseline="0" dirty="0"/>
              <a:t>等於等號右邊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加負 </a:t>
            </a:r>
            <a:r>
              <a:rPr lang="en-US" altLang="zh-TW" baseline="0" dirty="0"/>
              <a:t>5 </a:t>
            </a:r>
            <a:r>
              <a:rPr lang="zh-TW" altLang="en-US" baseline="0" dirty="0"/>
              <a:t>等於 負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樣分子的 </a:t>
            </a:r>
            <a:r>
              <a:rPr lang="en-US" altLang="zh-TW" baseline="0" dirty="0"/>
              <a:t>a + c </a:t>
            </a:r>
            <a:r>
              <a:rPr lang="zh-TW" altLang="en-US" baseline="0" dirty="0"/>
              <a:t>就可以用 </a:t>
            </a:r>
            <a:r>
              <a:rPr lang="en-US" altLang="zh-TW" baseline="0" dirty="0"/>
              <a:t>-2 </a:t>
            </a:r>
            <a:r>
              <a:rPr lang="zh-TW" altLang="en-US" baseline="0" dirty="0"/>
              <a:t>代換，再加兩個 </a:t>
            </a:r>
            <a:r>
              <a:rPr lang="en-US" altLang="zh-TW" baseline="0" dirty="0"/>
              <a:t>1 </a:t>
            </a:r>
            <a:r>
              <a:rPr lang="zh-TW" altLang="en-US" baseline="0" dirty="0"/>
              <a:t>也就看到答案等於 </a:t>
            </a:r>
            <a:r>
              <a:rPr lang="en-US" altLang="zh-TW" baseline="0" dirty="0"/>
              <a:t>0</a:t>
            </a:r>
            <a:r>
              <a:rPr lang="zh-TW" altLang="en-US" baseline="0" dirty="0"/>
              <a:t>，選 </a:t>
            </a:r>
            <a:r>
              <a:rPr lang="en-US" altLang="zh-TW" baseline="0" dirty="0"/>
              <a:t>D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題乍看之下因為無法求出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 </a:t>
            </a:r>
            <a:r>
              <a:rPr lang="zh-TW" altLang="en-US" baseline="0" dirty="0"/>
              <a:t>，似乎不知該如何解題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但其實還是回到基本的思考方法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分數相加，就會想到要通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又觀察分母，發現可以因式分解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分解後就會發現很容易通分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通分後分子出現 </a:t>
            </a:r>
            <a:r>
              <a:rPr lang="en-US" altLang="zh-TW" baseline="0" dirty="0"/>
              <a:t>a + c </a:t>
            </a:r>
            <a:r>
              <a:rPr lang="zh-TW" altLang="en-US" baseline="0" dirty="0"/>
              <a:t>可以從已知的這兩個方程式相加</a:t>
            </a:r>
            <a:r>
              <a:rPr lang="en-US" altLang="zh-TW" baseline="0" dirty="0"/>
              <a:t>(3)</a:t>
            </a:r>
            <a:r>
              <a:rPr lang="zh-TW" altLang="en-US" baseline="0" dirty="0"/>
              <a:t>得到，</a:t>
            </a:r>
            <a:br>
              <a:rPr lang="en-US" altLang="zh-TW" baseline="0" dirty="0"/>
            </a:br>
            <a:r>
              <a:rPr lang="zh-TW" altLang="en-US" baseline="0" dirty="0"/>
              <a:t>就不難求到答案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只是改數字，請同學按照剛剛的思考流程再作一次喔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288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customXml" Target="../ink/ink4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2.xml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分母先因式分解後再通分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46371"/>
            <a:ext cx="11216911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若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均不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–1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–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b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 3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+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 –5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則 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 6  (B) 4  (C) 2  (D) 0 </a:t>
            </a:r>
            <a:endParaRPr lang="en-US" altLang="zh-TW" sz="2000" dirty="0">
              <a:ea typeface="微軟正黑體" panose="020B0604030504040204" pitchFamily="34" charset="-120"/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F5522EE4-82B1-1F3E-1DE4-93C578117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35611"/>
              </p:ext>
            </p:extLst>
          </p:nvPr>
        </p:nvGraphicFramePr>
        <p:xfrm>
          <a:off x="5982559" y="819493"/>
          <a:ext cx="336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622080" progId="Equation.DSMT4">
                  <p:embed/>
                </p:oleObj>
              </mc:Choice>
              <mc:Fallback>
                <p:oleObj name="Equation" r:id="rId3" imgW="3365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2559" y="819493"/>
                        <a:ext cx="3365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群組 16">
            <a:extLst>
              <a:ext uri="{FF2B5EF4-FFF2-40B4-BE49-F238E27FC236}">
                <a16:creationId xmlns:a16="http://schemas.microsoft.com/office/drawing/2014/main" id="{F465422C-7566-6709-6366-FCE685701860}"/>
              </a:ext>
            </a:extLst>
          </p:cNvPr>
          <p:cNvGrpSpPr/>
          <p:nvPr/>
        </p:nvGrpSpPr>
        <p:grpSpPr>
          <a:xfrm>
            <a:off x="218184" y="5601270"/>
            <a:ext cx="11973816" cy="1121004"/>
            <a:chOff x="218184" y="5601270"/>
            <a:chExt cx="11973816" cy="1121004"/>
          </a:xfrm>
        </p:grpSpPr>
        <p:cxnSp>
          <p:nvCxnSpPr>
            <p:cNvPr id="4" name="直線接點 3">
              <a:extLst>
                <a:ext uri="{FF2B5EF4-FFF2-40B4-BE49-F238E27FC236}">
                  <a16:creationId xmlns:a16="http://schemas.microsoft.com/office/drawing/2014/main" id="{83F64235-E818-7663-F7B2-DBAE45A493C5}"/>
                </a:ext>
              </a:extLst>
            </p:cNvPr>
            <p:cNvCxnSpPr>
              <a:cxnSpLocks/>
            </p:cNvCxnSpPr>
            <p:nvPr/>
          </p:nvCxnSpPr>
          <p:spPr>
            <a:xfrm>
              <a:off x="312671" y="5992116"/>
              <a:ext cx="11726929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id="{A3EF502E-F5C4-413C-AFDD-06B7D6CFAEAE}"/>
                </a:ext>
              </a:extLst>
            </p:cNvPr>
            <p:cNvSpPr txBox="1"/>
            <p:nvPr/>
          </p:nvSpPr>
          <p:spPr>
            <a:xfrm>
              <a:off x="643855" y="5601270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7080E07-AD10-810E-BE74-3E3D9DFEAA34}"/>
                </a:ext>
              </a:extLst>
            </p:cNvPr>
            <p:cNvSpPr/>
            <p:nvPr/>
          </p:nvSpPr>
          <p:spPr>
            <a:xfrm>
              <a:off x="331722" y="5638561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C3C4D356-E86E-2D30-1771-DC2F8E46956E}"/>
                </a:ext>
              </a:extLst>
            </p:cNvPr>
            <p:cNvSpPr txBox="1"/>
            <p:nvPr/>
          </p:nvSpPr>
          <p:spPr>
            <a:xfrm>
              <a:off x="218184" y="6141738"/>
              <a:ext cx="11362871" cy="395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sz="1800" dirty="0">
                  <a:effectLst/>
                  <a:ea typeface="微軟正黑體" panose="020B0604030504040204" pitchFamily="34" charset="-120"/>
                </a:rPr>
                <a:t>已知 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</a:rPr>
                <a:t>x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</a:rPr>
                <a:t> 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 –3</a:t>
              </a:r>
              <a:r>
                <a:rPr lang="zh-TW" altLang="en-US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、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y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 –2</a:t>
              </a:r>
              <a:r>
                <a:rPr lang="zh-TW" altLang="en-US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、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z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 –1</a:t>
              </a:r>
              <a:r>
                <a:rPr lang="zh-TW" altLang="en-US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，且 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x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–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y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= –1</a:t>
              </a:r>
              <a:r>
                <a:rPr lang="zh-TW" altLang="en-US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，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y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+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z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= –3</a:t>
              </a:r>
              <a:r>
                <a:rPr lang="zh-TW" altLang="en-US" sz="1800" dirty="0">
                  <a:effectLst/>
                  <a:ea typeface="微軟正黑體" panose="020B0604030504040204" pitchFamily="34" charset="-120"/>
                  <a:sym typeface="Symbol" panose="05050102010706020507" pitchFamily="18" charset="2"/>
                </a:rPr>
                <a:t>，</a:t>
              </a:r>
              <a:r>
                <a:rPr lang="zh-TW" altLang="en-US" dirty="0">
                  <a:ea typeface="微軟正黑體" panose="020B0604030504040204" pitchFamily="34" charset="-120"/>
                  <a:sym typeface="Symbol" panose="05050102010706020507" pitchFamily="18" charset="2"/>
                </a:rPr>
                <a:t>則</a:t>
              </a:r>
              <a:endParaRPr lang="en-US" altLang="zh-TW" sz="1800" dirty="0">
                <a:effectLst/>
                <a:ea typeface="微軟正黑體" panose="020B0604030504040204" pitchFamily="34" charset="-120"/>
              </a:endParaRPr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3DE5A842-2134-9639-2AC0-310AE1A246E8}"/>
                </a:ext>
              </a:extLst>
            </p:cNvPr>
            <p:cNvSpPr txBox="1"/>
            <p:nvPr/>
          </p:nvSpPr>
          <p:spPr>
            <a:xfrm>
              <a:off x="9889938" y="6383730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0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6" name="物件 15">
              <a:extLst>
                <a:ext uri="{FF2B5EF4-FFF2-40B4-BE49-F238E27FC236}">
                  <a16:creationId xmlns:a16="http://schemas.microsoft.com/office/drawing/2014/main" id="{3E2BC814-7770-09BD-47C0-5AFEE4E269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739846"/>
                </p:ext>
              </p:extLst>
            </p:nvPr>
          </p:nvGraphicFramePr>
          <p:xfrm>
            <a:off x="6073001" y="6065109"/>
            <a:ext cx="3530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30520" imgH="609480" progId="Equation.DSMT4">
                    <p:embed/>
                  </p:oleObj>
                </mc:Choice>
                <mc:Fallback>
                  <p:oleObj name="Equation" r:id="rId5" imgW="353052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73001" y="6065109"/>
                          <a:ext cx="35306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筆跡 1">
                <a:extLst>
                  <a:ext uri="{FF2B5EF4-FFF2-40B4-BE49-F238E27FC236}">
                    <a16:creationId xmlns:a16="http://schemas.microsoft.com/office/drawing/2014/main" id="{9E6EA622-00D3-72C3-70CF-EF5D307BBB50}"/>
                  </a:ext>
                </a:extLst>
              </p14:cNvPr>
              <p14:cNvContentPartPr/>
              <p14:nvPr/>
            </p14:nvContentPartPr>
            <p14:xfrm>
              <a:off x="4092120" y="847800"/>
              <a:ext cx="4973040" cy="1779480"/>
            </p14:xfrm>
          </p:contentPart>
        </mc:Choice>
        <mc:Fallback>
          <p:pic>
            <p:nvPicPr>
              <p:cNvPr id="2" name="筆跡 1">
                <a:extLst>
                  <a:ext uri="{FF2B5EF4-FFF2-40B4-BE49-F238E27FC236}">
                    <a16:creationId xmlns:a16="http://schemas.microsoft.com/office/drawing/2014/main" id="{9E6EA622-00D3-72C3-70CF-EF5D307BBB5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82760" y="838440"/>
                <a:ext cx="4991760" cy="179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筆跡 2">
                <a:extLst>
                  <a:ext uri="{FF2B5EF4-FFF2-40B4-BE49-F238E27FC236}">
                    <a16:creationId xmlns:a16="http://schemas.microsoft.com/office/drawing/2014/main" id="{3DDDFF05-657F-E5E9-5226-B90E2F8A9B87}"/>
                  </a:ext>
                </a:extLst>
              </p14:cNvPr>
              <p14:cNvContentPartPr/>
              <p14:nvPr/>
            </p14:nvContentPartPr>
            <p14:xfrm>
              <a:off x="5756760" y="1908720"/>
              <a:ext cx="3696120" cy="1599840"/>
            </p14:xfrm>
          </p:contentPart>
        </mc:Choice>
        <mc:Fallback>
          <p:pic>
            <p:nvPicPr>
              <p:cNvPr id="3" name="筆跡 2">
                <a:extLst>
                  <a:ext uri="{FF2B5EF4-FFF2-40B4-BE49-F238E27FC236}">
                    <a16:creationId xmlns:a16="http://schemas.microsoft.com/office/drawing/2014/main" id="{3DDDFF05-657F-E5E9-5226-B90E2F8A9B8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47400" y="1899360"/>
                <a:ext cx="3714840" cy="161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筆跡 4">
                <a:extLst>
                  <a:ext uri="{FF2B5EF4-FFF2-40B4-BE49-F238E27FC236}">
                    <a16:creationId xmlns:a16="http://schemas.microsoft.com/office/drawing/2014/main" id="{0AA9A7C0-1327-0075-971B-A3000784AE00}"/>
                  </a:ext>
                </a:extLst>
              </p14:cNvPr>
              <p14:cNvContentPartPr/>
              <p14:nvPr/>
            </p14:nvContentPartPr>
            <p14:xfrm>
              <a:off x="2328840" y="1234080"/>
              <a:ext cx="6251040" cy="3265560"/>
            </p14:xfrm>
          </p:contentPart>
        </mc:Choice>
        <mc:Fallback>
          <p:pic>
            <p:nvPicPr>
              <p:cNvPr id="5" name="筆跡 4">
                <a:extLst>
                  <a:ext uri="{FF2B5EF4-FFF2-40B4-BE49-F238E27FC236}">
                    <a16:creationId xmlns:a16="http://schemas.microsoft.com/office/drawing/2014/main" id="{0AA9A7C0-1327-0075-971B-A3000784AE0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19480" y="1224720"/>
                <a:ext cx="6269760" cy="328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" name="筆跡 6">
                <a:extLst>
                  <a:ext uri="{FF2B5EF4-FFF2-40B4-BE49-F238E27FC236}">
                    <a16:creationId xmlns:a16="http://schemas.microsoft.com/office/drawing/2014/main" id="{3245979C-A6D9-3805-1BD6-0996E9984ACA}"/>
                  </a:ext>
                </a:extLst>
              </p14:cNvPr>
              <p14:cNvContentPartPr/>
              <p14:nvPr/>
            </p14:nvContentPartPr>
            <p14:xfrm>
              <a:off x="3803040" y="952560"/>
              <a:ext cx="5366520" cy="1958760"/>
            </p14:xfrm>
          </p:contentPart>
        </mc:Choice>
        <mc:Fallback>
          <p:pic>
            <p:nvPicPr>
              <p:cNvPr id="7" name="筆跡 6">
                <a:extLst>
                  <a:ext uri="{FF2B5EF4-FFF2-40B4-BE49-F238E27FC236}">
                    <a16:creationId xmlns:a16="http://schemas.microsoft.com/office/drawing/2014/main" id="{3245979C-A6D9-3805-1BD6-0996E9984AC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93680" y="943200"/>
                <a:ext cx="5385240" cy="197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70386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15</TotalTime>
  <Words>608</Words>
  <Application>Microsoft Office PowerPoint</Application>
  <PresentationFormat>寬螢幕</PresentationFormat>
  <Paragraphs>38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分母先因式分解後再通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95</cp:revision>
  <dcterms:created xsi:type="dcterms:W3CDTF">2015-07-26T15:18:38Z</dcterms:created>
  <dcterms:modified xsi:type="dcterms:W3CDTF">2024-10-29T16:41:26Z</dcterms:modified>
</cp:coreProperties>
</file>